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3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notesSlides/notesSlide4.xml" ContentType="application/vnd.openxmlformats-officedocument.presentationml.notesSlide+xml"/>
  <Override PartName="/ppt/ink/ink8.xml" ContentType="application/inkml+xml"/>
  <Override PartName="/ppt/ink/ink9.xml" ContentType="application/inkml+xml"/>
  <Override PartName="/ppt/ink/ink10.xml" ContentType="application/inkml+xml"/>
  <Override PartName="/ppt/notesSlides/notesSlide5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notesSlides/notesSlide6.xml" ContentType="application/vnd.openxmlformats-officedocument.presentationml.notesSlide+xml"/>
  <Override PartName="/ppt/ink/ink18.xml" ContentType="application/inkml+xml"/>
  <Override PartName="/ppt/notesSlides/notesSlide7.xml" ContentType="application/vnd.openxmlformats-officedocument.presentationml.notesSlide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notesSlides/notesSlide8.xml" ContentType="application/vnd.openxmlformats-officedocument.presentationml.notesSlide+xml"/>
  <Override PartName="/ppt/ink/ink24.xml" ContentType="application/inkml+xml"/>
  <Override PartName="/ppt/ink/ink25.xml" ContentType="application/inkml+xml"/>
  <Override PartName="/ppt/ink/ink26.xml" ContentType="application/inkml+xml"/>
  <Override PartName="/ppt/notesSlides/notesSlide9.xml" ContentType="application/vnd.openxmlformats-officedocument.presentationml.notesSlide+xml"/>
  <Override PartName="/ppt/ink/ink27.xml" ContentType="application/inkml+xml"/>
  <Override PartName="/ppt/ink/ink28.xml" ContentType="application/inkml+xml"/>
  <Override PartName="/ppt/notesSlides/notesSlide10.xml" ContentType="application/vnd.openxmlformats-officedocument.presentationml.notesSlide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1"/>
  </p:notesMasterIdLst>
  <p:sldIdLst>
    <p:sldId id="530" r:id="rId2"/>
    <p:sldId id="298" r:id="rId3"/>
    <p:sldId id="260" r:id="rId4"/>
    <p:sldId id="596" r:id="rId5"/>
    <p:sldId id="598" r:id="rId6"/>
    <p:sldId id="597" r:id="rId7"/>
    <p:sldId id="599" r:id="rId8"/>
    <p:sldId id="411" r:id="rId9"/>
    <p:sldId id="412" r:id="rId10"/>
    <p:sldId id="603" r:id="rId11"/>
    <p:sldId id="600" r:id="rId12"/>
    <p:sldId id="413" r:id="rId13"/>
    <p:sldId id="414" r:id="rId14"/>
    <p:sldId id="415" r:id="rId15"/>
    <p:sldId id="589" r:id="rId16"/>
    <p:sldId id="590" r:id="rId17"/>
    <p:sldId id="601" r:id="rId18"/>
    <p:sldId id="417" r:id="rId19"/>
    <p:sldId id="425" r:id="rId20"/>
    <p:sldId id="605" r:id="rId21"/>
    <p:sldId id="423" r:id="rId22"/>
    <p:sldId id="606" r:id="rId23"/>
    <p:sldId id="607" r:id="rId24"/>
    <p:sldId id="484" r:id="rId25"/>
    <p:sldId id="608" r:id="rId26"/>
    <p:sldId id="609" r:id="rId27"/>
    <p:sldId id="485" r:id="rId28"/>
    <p:sldId id="610" r:id="rId29"/>
    <p:sldId id="429" r:id="rId30"/>
    <p:sldId id="438" r:id="rId31"/>
    <p:sldId id="444" r:id="rId32"/>
    <p:sldId id="445" r:id="rId33"/>
    <p:sldId id="446" r:id="rId34"/>
    <p:sldId id="448" r:id="rId35"/>
    <p:sldId id="449" r:id="rId36"/>
    <p:sldId id="450" r:id="rId37"/>
    <p:sldId id="453" r:id="rId38"/>
    <p:sldId id="458" r:id="rId39"/>
    <p:sldId id="459" r:id="rId40"/>
    <p:sldId id="460" r:id="rId41"/>
    <p:sldId id="457" r:id="rId42"/>
    <p:sldId id="611" r:id="rId43"/>
    <p:sldId id="612" r:id="rId44"/>
    <p:sldId id="613" r:id="rId45"/>
    <p:sldId id="614" r:id="rId46"/>
    <p:sldId id="615" r:id="rId47"/>
    <p:sldId id="616" r:id="rId48"/>
    <p:sldId id="617" r:id="rId49"/>
    <p:sldId id="618" r:id="rId5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78"/>
    <p:restoredTop sz="94694"/>
  </p:normalViewPr>
  <p:slideViewPr>
    <p:cSldViewPr snapToGrid="0" snapToObjects="1">
      <p:cViewPr varScale="1">
        <p:scale>
          <a:sx n="121" d="100"/>
          <a:sy n="121" d="100"/>
        </p:scale>
        <p:origin x="416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24:57.372"/>
    </inkml:context>
    <inkml:brush xml:id="br0">
      <inkml:brushProperty name="width" value="0.2" units="cm"/>
      <inkml:brushProperty name="height" value="0.4" units="cm"/>
      <inkml:brushProperty name="color" value="#00F900"/>
      <inkml:brushProperty name="tip" value="rectangle"/>
      <inkml:brushProperty name="rasterOp" value="maskPen"/>
    </inkml:brush>
  </inkml:definitions>
  <inkml:trace contextRef="#ctx0" brushRef="#br0">240 164,'46'-4,"5"1,-27 3,9 0,0 0,1 0,1 0,3 0,-4 0,6 0,0 0,-1 0,31 0,-16 0,24 0,-25 0,-5 0,4 0,-4 0,-1 0,5 0,-11 0,5 0,-6 0,0 0,-1 0,1 0,-6 0,4 0,-9 0,4 0,0 0,-5 0,10 0,-9 0,4 0,-1 0,-3 0,4 0,0 0,-5 0,5 0,0 0,1 0,0 0,4 0,-9 0,4 0,0 0,-4 0,9 4,-9 1,9 1,-9 2,9-3,-9 4,9-3,-9 2,9-7,-3 7,-1-7,4 4,-9-5,9 4,-9-3,4 4,12-1,-13-3,18 4,-15-1,-1-3,4 8,-9-8,9 4,-9-1,9-3,-9 3,4-4,-6 0,0 0,1 0,4 0,-3 0,4 0,-6 0,1 0,-1 0,0 0,-4 0,3 0,-4 0,1 0,3 0,-8 0,3 0,-4 0,-1 0,1 0,0 3,-1-2,1 3,-5-4,4 4,-4-3,5 6,4-6,-3 6,4-6,-6 7,1-7,-5 2,4 1,-3-3,-1 6,0-6,-5 5,4-1,-3 2,3 0,-4 1,1-1,-1 4,1-3,-1 3,1 1,0 0,1 5,-1 0,0-1,1 6,-1-4,1 3,0 0,3 2,-2 0,3 3,0-4,-3 6,3-1,1 0,-4 1,3-1,-4 0,5 6,-4-4,4 4,-4 0,-1-4,1 9,-1-9,-4 3,3 1,-6-4,6 4,-3 0,5-4,-1 3,0-4,-4 5,3-5,-7 5,7-6,-7 1,8-1,-4 1,0 4,3-3,-3 4,0 0,3-4,-2 9,3-4,-3 6,2 0,-2 18,4-14,-5 13,0-17,-1 0,-3 0,4-1,-5 1,0 0,0-6,0 4,0-3,0-1,0 4,0-3,0 4,0-4,0 3,0-4,0 1,0 3,0-4,0 24,0-14,0 8,0-14,0-4,0 6,0 0,0-6,0 4,0-9,0 10,0-11,0 5,0-6,0 6,0-4,0 4,0-6,0 0,0 1,0-1,0 0,0-4,0 3,0-4,0 1,0 3,0-4,0 6,0-1,0 0,0 0,0 1,-5 4,4-3,-7 4,2 0,-3-4,-1 3,5 1,-3-4,3 4,0-11,-3 5,7-5,-7 1,7-2,-7-4,7 0,-2-1,-1 8,3 0,-3 1,0 1,3-8,-3 8,0-8,3 3,-6-4,6-1,-3 1,0 0,0-1,-1 1,1-5,0 4,0-7,0 6,0-6,0 6,0-2,-5 3,1 1,3 0,-2-1,2 1,-3-1,-1 1,5 0,-4-1,4 1,-5-1,1 1,3-1,-2 1,2 0,0-1,-2 1,3-5,-5 4,5 1,-3 1,2 3,-4-4,1 0,3 4,-2-3,2 3,-4 1,1-4,3 3,-3 0,3-3,-4 4,1-1,-1-3,-7 15,5-13,-5 9,4-12,2-1,-2 1,4-1,0 1,-1 0,1-1,-1 1,1-4,0 2,0-6,0 6,0-6,4 6,-3-6,2 6,1-6,-4 6,4-6,0 7,-3-8,3 4,-1-1,-1-2,5 2,-6 0,6-3,-5 2,1 1,1-3,-2 6,1-6,1 7,-3-6,3 6,-4-6,0 6,-4-6,3 7,-7-7,3 7,-9-6,0 6,-6-6,1 7,-6-6,4 6,-10-2,5 0,-6-1,0-4,-6 1,5 3,-6-3,8 4,-7-5,4 0,-3 0,5-4,5 2,-3-7,9 3,-4-4,6 0,-6 0,4 0,-4 0,6 0,-1 0,1 0,-1 0,1 0,-1 0,1 0,-1 0,5 0,-3 0,4 0,-1 0,-3 0,3 0,-10 0,4 0,-3 0,4 0,1 0,-1 0,6 0,-5-4,4 3,-10-3,5 0,-5 3,0-3,4 0,-4 3,-12-8,7 8,-14-3,12 4,0 0,1-4,-8 3,6-4,-5 1,0 3,4-8,-4 8,6-8,1 8,-1-8,0 3,0-4,1 5,4-4,-3 4,9-5,-4 1,0-1,4 5,-4-4,6 4,-1-4,1 4,0-3,-1 3,1 0,4-3,-3 3,3 0,1-3,-4 7,8-6,-4 6,1-3,3 0,-8 3,8-2,-9-1,10-1,-10 0,10-3,-10 3,9-3,-8-1,8 0,-4 0,6 1,-1-1,0 1,0 0,4-5,-2 4,5-7,-6 3,7 1,-10-12,9 10,-6-10,8 7,-1 0,5 0,-4-4,7 3,-8-8,8 3,-3-5,0 1,3 0,-3-1,4 1,-4-1,3 1,-3-6,4 4,0-4,0 0,0-1,0 0,0-5,0 5,0-6,0 6,0-4,0 4,0-5,0-1,0 0,0 0,0 1,0-7,0 4,0-4,0 7,0 4,0-3,0 10,0-11,0 10,0-9,0 9,0-4,0 6,0-6,0 4,0-4,0 5,0 1,-4-1,3 1,-7-6,2 5,-4-28,1 17,3-19,-3 18,4 0,-5 1,4-1,-3 0,8 0,-8 0,8 0,-3 0,-1 1,4-1,-3 0,0 6,3-5,-8 5,8-6,-3 1,-1-1,4 0,-8 6,8-5,-3 5,4 0,0 1,-4 6,3-1,-3 1,4 4,0-3,0 3,0-4,0 0,0 4,0-3,0 3,0-4,0-1,0 1,0-1,0 1,0 4,0-3,0 8,0-9,0 9,0-15,0 13,0-9,0 7,0 4,0-8,0 8,0-8,0 3,4-4,-3-1,7 1,-7-1,8-4,-8 3,3-4,0 10,-3-3,6 3,-6-4,3 0,0 4,-3-3,7 3,-7-4,3-1,0 1,-3-1,3 1,0 4,-4-3,8 8,-7-8,2 8,1-4,-3 1,3 3,0-8,-3 8,3-8,-1 8,-2-8,7 3,-7 0,7-3,-3 3,5-10,-1 4,1-9,-5 4,4-6,-4 0,5 5,0-3,-1 9,-4-4,3 5,-3 1,0 4,3 2,-7-3,3 9,0-8,-4 14,8-3,-8 1,7 3,-3-3,4 3,-1 1,0-4,1 3,-1-4,-2 1,1 2,-5-3,6 5,-3-5,4 3,0-2,0-1,0-1,0 1,0-4,-1 8,1-8,4 3,1 0,0-3,3 3,-3-4,3 1,1-1,-1 0,1 4,-4-2,7 5,-5-6,6 6,-4-2,-1 4,6-1,-5 0,9 0,-8 1,4-1,-6 0,1 5,7-7,-6 9,11-6,-11 5,8 2,-3-7,4 7,0-7,1 7,-1-8,0 8,-4-6,3 6,-8-7,-1 7,-1-2,-7-1,2 3,0-2,-3 3,6 0,-3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28:18.528"/>
    </inkml:context>
    <inkml:brush xml:id="br0">
      <inkml:brushProperty name="width" value="0.2" units="cm"/>
      <inkml:brushProperty name="height" value="0.4" units="cm"/>
      <inkml:brushProperty name="color" value="#FF40FF"/>
      <inkml:brushProperty name="tip" value="rectangle"/>
      <inkml:brushProperty name="rasterOp" value="maskPen"/>
    </inkml:brush>
  </inkml:definitions>
  <inkml:trace contextRef="#ctx0" brushRef="#br0">3495 405,'-47'-4,"12"1,10 3,1 0,-5 0,-16 0,15 0,-36 0,26 0,-27 0,13 0,-24 0,-3 0,-13 0,-1 0,-1 0,39 0,0 0,-42 0,38 0,0 0,-30 0,34 0,1 0,-18 0,-18-6,20 5,-15-10,8 9,9-8,2 4,12 0,-4-4,6 8,0-7,0 3,0-5,6 0,-4 1,-7-9,8 6,-6-6,23 10,1-5,5 4,1-3,-1 3,5 2,-3 2,8-1,1 6,1-6,7 6,-2-3,0 4,2 0,46-19,-5 10,50-16,-12 13,1 1,22-2,-33 6,29 1,-23 1,12 3,0-8,-9 8,-7-3,-1 5,-8 0,-5 0,-2 0,-6 0,0 0,-1 0,1 0,0 0,-6 0,5 0,-5 0,6 0,-1 0,1 0,0 0,0 0,0 0,6 0,-5-4,5 3,-6-8,-6 4,5-1,-11 2,0 4,-2 0,-3 0,0 0,3 0,-4 0,1 0,3 0,-8 0,8 0,-8 0,8 0,-8 0,8 0,-8 0,8 0,-8 4,8 1,-4-1,6 4,-6-7,5 7,-10-7,10 4,-10-5,9 0,-8 0,4 0,-6 0,-3 0,2 0,-6 0,7 0,-8 0,4 0,-1 3,-3-2,6 2,-6-3,3 3,-1 1,-2 3,2-3,-6 9,0-8,-4 9,0-2,0 0,0 10,0-4,0 8,0-4,-4 6,2 5,-5-10,6 9,-7-9,3 4,0-4,-4 3,8-8,-7 8,7-8,-3 8,0-8,0 3,-1-4,1-5,1 4,2-8,-3 4,1-1,2-3,-3 6,4-6,-3 2,-15-6,3-1,-12-3,6 0,-2 0,-10 0,-1 5,-6-4,-6 3,4-4,-10 0,4 0,-12 0,4 0,-12 0,6 0,-1 0,-4 0,11 0,-5 0,8 0,-1 0,6 0,2 0,6 0,6 0,-4 0,3 4,-5-2,0 2,6 0,1-3,5 3,1 0,-1-3,1 3,-1-4,6 0,-4 0,3 0,0 0,2 0,4 0,0 0,-7 0,9 0,-8 0,10 0,-3 0,-6 0,4 0,-3 0,-1 0,4 0,-3 0,4 0,-5 0,0 0,-1 0,-3 0,8 0,-8 0,3 0,0 0,2 0,0 0,3 0,-4 0,1 0,-2 0,0 0,-3-4,4 3,-1-3,2 0,-1 3,4-2,-3 3,4 0,1-4,-1 3,-5-3,4 0,-3 3,4-2,0 3,-4-4,3 3,-4-3,6 4,-1-4,0 3,-5-3,0 4,-6-4,1 3,-1-3,1 4,-18 0,13 0,-14-4,19 3,-6-3,4 4,-4 0,6 0,0 0,-1 0,1 0,4 0,1 0,6 0,3 0,1-4,5 3,-1-8,4 1,1-7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25:57.405"/>
    </inkml:context>
    <inkml:brush xml:id="br0">
      <inkml:brushProperty name="width" value="0.2" units="cm"/>
      <inkml:brushProperty name="height" value="0.4" units="cm"/>
      <inkml:brushProperty name="color" value="#FF40FF"/>
      <inkml:brushProperty name="tip" value="rectangle"/>
      <inkml:brushProperty name="rasterOp" value="maskPen"/>
    </inkml:brush>
  </inkml:definitions>
  <inkml:trace contextRef="#ctx0" brushRef="#br0">170 6003,'0'-54,"0"2,0-1,0-3,0-14,0 1,0-9,0 7,0-14,0 32,0-45,0 48,0-30,0 5,0 14,0-6,0-23,0 33,0-19,0 4,0 3,0 1,0-22,0 32,-5-19,4 7,-9 7,4 3,-5 6,0 0,0-24,5 18,-3-18,7 30,-2-4,4 5,0-1,-5 2,4 0,-3-1,4-1,0-4,0 4,0 1,-5-5,4 5,-4-1,5 2,0 0,0 10,0-9,-5 11,4-6,-3 0,-1 0,4 0,-8 0,3-6,1 5,-5-12,4-12,-4 7,4-14,1 18,5 0,0 6,0-4,0 11,0-5,0 11,0-3,0 3,0 1,0-5,0 5,0-6,0 0,0 1,5-7,1-1,5-7,-1 0,1 0,-1 1,1-1,0 0,-1 0,6 1,-5 5,9-3,-9 9,4-3,0 5,-4 0,7 0,-7 6,7 1,-8 0,7 9,-7-8,6 14,-2-8,3 8,0-3,5-2,-3 5,8-5,-9 1,9 3,-4-4,0 5,3 0,-4 1,6-2,5 0,-5 5,5-4,0 3,-4-4,9 0,3-8,-5 6,9-6,-21 9,8 3,-10 2,1 1,3 2,-8-3,8 4,-4 1,1-1,3 0,-3 0,4 4,0-4,1 4,-1-4,6 0,-4 3,9-3,-9 4,9 0,-10-3,11 7,-5-8,6 8,-1-8,7 8,-5-8,12 3,-12 1,11-5,-5 9,0-4,5 0,-11 4,12-4,-12 5,5 0,-6 0,0 0,-6 0,4 0,-9 0,10 0,-11 0,5 0,-6 0,1 0,5 0,-4 0,11 0,-11 0,6 0,-8 0,6 0,-5 0,1 0,-3 0,-4 0,6 0,-1 4,0-3,1 8,4-8,-3 7,4-3,0 4,-4 0,9 1,-9-1,4 1,-1-1,3 1,-1-1,4 1,-9-1,3 5,1-4,-4 7,9-1,-4 3,0 0,5-4,-5 3,5-3,1 5,0 0,-6-5,4 3,-9-3,-1-1,-2 3,-8-7,3 6,-8-3,-1 4,0 0,-3-5,3 4,-3 1,-1 1,1 3,-1-4,0 0,1 4,-1-3,5 16,-3-10,3 11,-4-8,0 0,0 1,0-1,0 0,5 6,-4-4,4 9,-4-9,-1 9,1-4,0 6,0 0,0 0,-5-1,4-5,-4 4,0-3,4 4,-8 1,8-1,-8 1,7-1,-2 1,-1 0,4-1,-3 1,3-6,1 4,-5-4,3 0,-2 4,-1-9,3 4,-7-1,3-3,-4 9,0-3,0 4,0-4,0 3,0-4,0 6,0 17,0-18,0 17,0-22,0 6,0 0,0 0,5 0,-4-1,8 7,-8-4,9 4,-9 0,3-5,0 5,-2 0,7 1,-8 7,4 0,-5-1,4 1,-2-1,2 1,-4 0,5-1,-4 1,9-6,-9-3,3-5,0 0,-3-1,4 1,-1 0,-3-1,4-5,-5 5,0-11,0 10,0-3,0 4,0-5,0 4,0-3,0 4,0 1,0 0,0-6,0 4,0-3,0-1,0 4,0-9,0 4,0 0,0-5,0 11,0-11,0 11,0-5,0 6,0 12,-5-9,0 9,-1-13,-3 1,8 0,-7-6,2 4,-4-3,0 4,1-5,-1 5,1-11,-1 5,0 0,1-4,0 4,0-11,0 4,-4-8,3 8,-2-8,-1 8,3-8,-6 4,6-1,-6-3,3 3,-5 1,1-5,-1 10,-3-9,1 9,-6-8,7 2,-2-3,-1-1,4 0,-8 1,8-2,-8-2,8 2,-8-2,3 0,0 2,-3-2,3 0,-4 3,-1-7,1 7,4-7,-3 3,3-4,-4 0,-1 0,1 0,-19 5,14-4,-13 0,18-2,-6-7,4 7,-10-7,10 7,-9-7,4 3,-6 0,0-3,0 4,0-5,6 0,-5 4,5-3,0 4,-5-5,5 0,0 0,-5 0,5 0,-6 0,1 0,4 0,-3 0,9 0,-4 0,6 0,-1 0,1 0,0 0,-1 0,-5 0,5 0,-11 0,5 0,-6 0,0-5,0 0,0-5,0 4,1-3,-8 3,6-4,-11 4,10-3,-10 4,10-6,-4 5,6-2,0 6,0-6,6 2,1-3,6-1,4 5,-3-3,3 3,-5 0,1-3,4 3,-3-4,-9 0,9 4,-12-3,15 6,-4-6,4 7,-3-7,3 7,-5-3,1 0,4-1,-3 0,3-3,1 4,-5-6,5 6,-1-4,-3 3,3-4,0 0,-3 0,8 0,-8 0,3 1,1-1,-4 4,8-3,-8 3,8-3,-4 3,5-3,1 4,-1-1,0-2,5 2,0 1,0 0,4 1,-4 2,1-6,3 3,-3 0,0-3,3 6,-9-2,7 3,-5-7,7 5,0-5,-3 3,6-3,-1-4,6-1,0 1,0-4,-4 6,3-6,-2 7,0-3,-2 3,-2-3,0 4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26:17.896"/>
    </inkml:context>
    <inkml:brush xml:id="br0">
      <inkml:brushProperty name="width" value="0.2" units="cm"/>
      <inkml:brushProperty name="height" value="0.4" units="cm"/>
      <inkml:brushProperty name="color" value="#FF40FF"/>
      <inkml:brushProperty name="tip" value="rectangle"/>
      <inkml:brushProperty name="rasterOp" value="maskPen"/>
    </inkml:brush>
  </inkml:definitions>
  <inkml:trace contextRef="#ctx0" brushRef="#br0">0 1,'54'0,"-1"0,8 0,9 0,18 0,1 0,6 0,-17 0,16 0,-21 0,20 0,-15 0,-12 0,7 0,-16 0,12 0,0 0,0 0,-7 0,-1 0,-8 0,1 0,-1 0,1 0,-7 0,5 0,-11 0,5 0,0 0,-5 4,5 2,-6-1,0 4,-6-8,4 3,-9 0,4-3,-6 3,0-4,-4 0,-2 0,-8 0,-1 0,-5 7,-30 1,7 4,-32 1,0-3,11 0,-28-4,21 3,-17-3,0 5,5-5,-11-1,11 0,-12 1,5 0,-22 5,25-5,-38 1,50 2,-34-8,26 3,-14 1,7-3,2 3,8 0,-1-4,6 4,2-5,6 0,0 0,0 0,6 0,-5 0,11 0,-5 0,5 0,1 0,-1 0,6 0,-5 0,10 0,-10 0,9 0,-3 0,-1 0,4 0,-3 0,-1 0,4 0,-3 0,4 0,0 0,0 0,1 0,-1 0,4 0,-3 0,8 0,-8 0,7 0,-2 0,0 0,3 0,40-5,-13 4,36-3,-22 0,-4 3,9-8,-3 8,4-4,1 1,0 3,0-4,0 5,-1 0,-4 0,3 0,-4 0,6 0,-6 0,5 0,-5 0,0 0,5 0,-5 0,6 0,-6 0,4 0,-3 0,-1 4,4-3,-9 7,4-7,-6 7,6-7,-4 3,4-4,-11 4,4-3,-3 3,4-4,-4 3,3-2,-3 3,-1 0,4-3,-3 2,4 1,-4-3,3 7,-3-7,4 4,0-1,-4-3,3 7,-8-7,8 3,-8-1,4-2,-6 7,1-7,-5 6,4-3,-3 1,3 2,1-2,0-1,-1 4,-3-4,2 0,-6 3,3-6,-1 6,-2-6,2 6,0-3,-3 0,7 3,-6-6,2 6,-3-3,3 1,-3 1,3-5,0 6,-3-6,3 5,0-2,1 4,0-3,0-2,-1 0,-3-2,6 3,-6-4,3 0,0 0,-3 0,6 0,-5 0,1 0,1 0,-2 0,5 0,-6 0,3 0,-42-12,18 6,-32-6,28 4,1 7,-1-6,-5 6,4-3,-8 4,3 0,-4 0,0 0,-6 0,4 0,-10 0,5 0,-12 0,4 0,-4 0,0 0,5 0,-12 0,5 0,1 0,1 0,0 5,4-4,2 8,1-8,10 7,-9-7,9 7,-10-7,11 7,-5-7,0 3,4 0,-4-3,5 3,1 0,-1-3,6 3,-5-4,10 0,-10 0,9 4,-3-3,-1 2,4-3,-3 0,8 0,-3 0,8 0,-8 0,7 0,-6 0,6 0,-7 0,8 0,-8 0,7 0,-7 0,8 0,-4 0,0 0,4 0,-8 4,3-3,1 3,-4-4,3 0,-3 0,3 0,-3 0,7 0,-2 0,0 0,2 0,-5 0,5 0,-2 0,1 0,1 0,-5 0,2 0,1 0,0 0,-4 0,5 0,-5 0,3 0,4 0,-11 0,9 0,-9 0,10 0,-2 0,-1 0,3 0,-6 0,7 0,-3 0,0 0,3 0,-6 0,6 0,-6 0,6 0,34 4,3 2,41 5,-8 5,-6-4,10 5,-10-7,14 2,-8-1,-1 0,-1 0,-4-5,5-1,-8 0,-5-4,4 4,-5-5,1 0,4 0,-10 0,10 0,-11 4,5-2,-6 2,0 0,-1-2,1 2,0 0,-6-3,4 8,-9-8,9 8,-9-4,4 1,-5-2,-1 0,0-3,-4 3,3-4,-8 0,3 0,-4 0,4 0,-7 0,6 0,-7 0,4 0,-5 0,4 0,-4 0,1 0,3 0,-4 0,1 0,-2 0,0 0,-2 0,9 0,-9 0,6 0,-3 0,-4 0,8 0,-8 0,8 0,-8 0,4 0,0 0,-4 0,11 0,-10 0,6 0,-4 0,-2 0,5 0,-6 0,3-3,-1 2,-1-6,4 7,-5-4,-35-6,15 8,-36-12,25 13,-4-4,-1 5,1 0,0 0,-6-4,4 3,-10-4,5 5,-6 0,0 0,0-4,0 3,0-4,1 5,-7 0,4 0,-4 0,6 0,0 0,1 0,-1 0,5 0,-3 0,3 0,-4 0,-1 0,0 0,0 0,0 0,6 0,-5 0,10 0,-4 0,6 0,-6 0,4 0,-10 0,5 0,-6 0,0 0,0 0,0 0,6 0,-5 0,5 0,0 0,1 0,5 0,-5 0,4 0,-4 0,11 0,0 0,1 0,7 0,-7 0,9 0,-1 0,1 0,1 0,2 0,-6 0,2 0,2 0,-1 0,1 0,3 0,-6 0,6 0,-3 0,0 0,3 0,-6 0,6 0,-6 0,6 0,-5 0,4 0,-2 0,1 0,2 0,-3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28:18.528"/>
    </inkml:context>
    <inkml:brush xml:id="br0">
      <inkml:brushProperty name="width" value="0.2" units="cm"/>
      <inkml:brushProperty name="height" value="0.4" units="cm"/>
      <inkml:brushProperty name="color" value="#FF40FF"/>
      <inkml:brushProperty name="tip" value="rectangle"/>
      <inkml:brushProperty name="rasterOp" value="maskPen"/>
    </inkml:brush>
  </inkml:definitions>
  <inkml:trace contextRef="#ctx0" brushRef="#br0">3495 405,'-47'-4,"12"1,10 3,1 0,-5 0,-16 0,15 0,-36 0,26 0,-27 0,13 0,-24 0,-3 0,-13 0,-1 0,-1 0,39 0,0 0,-42 0,38 0,0 0,-30 0,34 0,1 0,-18 0,-18-6,20 5,-15-10,8 9,9-8,2 4,12 0,-4-4,6 8,0-7,0 3,0-5,6 0,-4 1,-7-9,8 6,-6-6,23 10,1-5,5 4,1-3,-1 3,5 2,-3 2,8-1,1 6,1-6,7 6,-2-3,0 4,2 0,46-19,-5 10,50-16,-12 13,1 1,22-2,-33 6,29 1,-23 1,12 3,0-8,-9 8,-7-3,-1 5,-8 0,-5 0,-2 0,-6 0,0 0,-1 0,1 0,0 0,-6 0,5 0,-5 0,6 0,-1 0,1 0,0 0,0 0,0 0,6 0,-5-4,5 3,-6-8,-6 4,5-1,-11 2,0 4,-2 0,-3 0,0 0,3 0,-4 0,1 0,3 0,-8 0,8 0,-8 0,8 0,-8 0,8 0,-8 0,8 0,-8 4,8 1,-4-1,6 4,-6-7,5 7,-10-7,10 4,-10-5,9 0,-8 0,4 0,-6 0,-3 0,2 0,-6 0,7 0,-8 0,4 0,-1 3,-3-2,6 2,-6-3,3 3,-1 1,-2 3,2-3,-6 9,0-8,-4 9,0-2,0 0,0 10,0-4,0 8,0-4,-4 6,2 5,-5-10,6 9,-7-9,3 4,0-4,-4 3,8-8,-7 8,7-8,-3 8,0-8,0 3,-1-4,1-5,1 4,2-8,-3 4,1-1,2-3,-3 6,4-6,-3 2,-15-6,3-1,-12-3,6 0,-2 0,-10 0,-1 5,-6-4,-6 3,4-4,-10 0,4 0,-12 0,4 0,-12 0,6 0,-1 0,-4 0,11 0,-5 0,8 0,-1 0,6 0,2 0,6 0,6 0,-4 0,3 4,-5-2,0 2,6 0,1-3,5 3,1 0,-1-3,1 3,-1-4,6 0,-4 0,3 0,0 0,2 0,4 0,0 0,-7 0,9 0,-8 0,10 0,-3 0,-6 0,4 0,-3 0,-1 0,4 0,-3 0,4 0,-5 0,0 0,-1 0,-3 0,8 0,-8 0,3 0,0 0,2 0,0 0,3 0,-4 0,1 0,-2 0,0 0,-3-4,4 3,-1-3,2 0,-1 3,4-2,-3 3,4 0,1-4,-1 3,-5-3,4 0,-3 3,4-2,0 3,-4-4,3 3,-4-3,6 4,-1-4,0 3,-5-3,0 4,-6-4,1 3,-1-3,1 4,-18 0,13 0,-14-4,19 3,-6-3,4 4,-4 0,6 0,0 0,-1 0,1 0,4 0,1 0,6 0,3 0,1-4,5 3,-1-8,4 1,1-7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30:39.685"/>
    </inkml:context>
    <inkml:brush xml:id="br0">
      <inkml:brushProperty name="width" value="0.1" units="cm"/>
      <inkml:brushProperty name="height" value="0.2" units="cm"/>
      <inkml:brushProperty name="color" value="#FF40FF"/>
      <inkml:brushProperty name="tip" value="rectangle"/>
      <inkml:brushProperty name="rasterOp" value="maskPen"/>
    </inkml:brush>
  </inkml:definitions>
  <inkml:trace contextRef="#ctx0" brushRef="#br0">0 563,'0'-15,"0"2,0 5,0 0,0 1,0-1,0 1,0-5,0 0,0-5,3 5,2-3,2 6,5-3,-3 0,3 3,0-6,0 6,1-3,-2 4,1-4,-4 4,4-4,0 4,-4-4,4 3,0-3,-4 5,8-5,-8 3,8-3,-7 4,2 0,-3 1,-1-1,1 0,-1 1,1 3,-1-3,1 3,-1-4,1 1,-1-1,0 1,1 2,-1-1,1 1,-1-2,5-1,-4 0,8 0,-3 0,3-1,1 1,0 3,-1-3,1 4,-4-4,2 3,-2-2,3 2,1 1,0-4,-1 7,1-3,-5 1,4 2,-3-2,3 3,1 0,-1 0,1 0,0 0,-1 0,6 0,-4 0,8 0,-4 0,6 0,-6 0,4 0,-3 0,4 4,-4 1,3 4,-8-1,8 1,-8 0,3-1,-4 0,0 4,-5-3,4 3,-4 0,1-3,3 6,-4-6,1 7,3-7,-7 7,3-3,0 0,-3 2,3-2,-3 4,3 0,-3 4,3-3,1 8,-3-8,7 8,-7-3,3-1,-4 5,-1-5,1 1,0 3,0-8,-1 3,1 8,-4-5,-1 6,-4-3,0-10,0 10,0-5,0 6,0-1,0 0,0 1,0-1,0 6,0-5,0 5,0 0,0-4,0 8,0-8,0 9,0-4,0 6,0-6,0 4,0-4,-4 0,3 4,-8-9,4 10,0-11,-4 11,4-11,-5 5,1-5,0-1,-1 0,1 1,0-6,-4 4,3-3,-3-1,0 5,-1-5,-3 1,-1 3,1-8,-1 3,1-4,1-1,-6 2,4-1,-8 1,-4 3,0-2,-4-1,6-5,1-4,-1 0,1 0,0 0,-1 0,1 1,4-5,-3 3,8-7,-9 3,9-4,-3 0,-1 0,5 0,-5 0,5 0,5 0,-4 0,7 0,-6 0,6-4,-7 0,8-4,-4-4,4 3,-4-6,3 2,-3-4,4 0,-1 1,1-1,-1-4,4 3,-3-4,3 1,1-2,-4 0,3-3,0 3,-3 1,3-5,0 5,-3-1,3-3,1 8,-4-4,0 2,2 6,-4-1,5 8,-3-5,1 3,2-2,-2 3,3 1,-3-1,-1-4,0 4,0-4,0 5,1-1,3 0,-3 1,3-1,0 1,-2 0,5-1,-7 30,3-7,-4 21,0-10,0-3,1 0,-2 3,2-8,-1 3,4-4,-2-1,6-3,-6-2,6-3,-2-1,3 1,0-1,7-28,-1 6,7-26,-4 14,0-1,0 1,0 4,0-3,-5 8,5-8,-8 12,3-7,-4 13,0-4,3 4,-2 1,2-1,-3 0,3 1,-2 0,5 3,-2 1,3 3,1 0,-1 0,0 0,1 0,3 0,2 0,4 0,-1 0,1 0,-1 3,6 2,-4 4,8 0,-8-1,8 5,-8-3,3 2,-4-3,-5-1,4 0,-7 0,2-1,-3 1,-1-1,1-2,-4 1,2-5,-2 2,3-3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30:41.807"/>
    </inkml:context>
    <inkml:brush xml:id="br0">
      <inkml:brushProperty name="width" value="0.1" units="cm"/>
      <inkml:brushProperty name="height" value="0.2" units="cm"/>
      <inkml:brushProperty name="color" value="#FF40FF"/>
      <inkml:brushProperty name="tip" value="rectangle"/>
      <inkml:brushProperty name="rasterOp" value="maskPen"/>
    </inkml:brush>
  </inkml:definitions>
  <inkml:trace contextRef="#ctx0" brushRef="#br0">84 0,'-4'25,"3"3,-10-14,5 6,-6-2,3 0,0 3,1-8,0 2,4-6,-4 3,8-5,-4 1,4-1,0 1,0-1,0 0,0 1,0-1,0 1,0-1,0 1,0-1,0 1,0 3,4-2,0 6,0-6,0 7,-1-8,-2 4,3-5,-4 1,3-1,-2 1,2-1,0 1,-2-1,6 1,-3-1,0 1,3-1,-3 1,4-1,-1 1,-3-1,3-2,-3 1,4-2,-1 1,1 1,-1-2,0 4,1-4,-1 2,1-2,-1 0,0-1,0-3,0 0,0 0,0 0,0 0,1 0,-1 0,1 0,-1 0,1-3,-1-1,1 0,-1-3,1 3,-1-4,-2 4,-2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30:44.104"/>
    </inkml:context>
    <inkml:brush xml:id="br0">
      <inkml:brushProperty name="width" value="0.1" units="cm"/>
      <inkml:brushProperty name="height" value="0.2" units="cm"/>
      <inkml:brushProperty name="color" value="#FF40FF"/>
      <inkml:brushProperty name="tip" value="rectangle"/>
      <inkml:brushProperty name="rasterOp" value="maskPen"/>
    </inkml:brush>
  </inkml:definitions>
  <inkml:trace contextRef="#ctx0" brushRef="#br0">107 1,'8'15,"2"-2,-9-5,5-1,-5 0,6 1,-6-1,5 1,-5-1,6 1,-6-1,2 1,0-4,-2 3,2-3,0 0,-2 2,3-2,-4 3,0 0,0 0,0 0,0 1,0-1,0 1,0-1,0 1,0-1,0 1,0-1,0 1,0-1,0 1,-4-1,0 1,-4-1,1 1,-1-1,0 1,1-1,-1 1,0-1,1 1,-1-1,1-2,-1 1,0-2,1 0,0 3,-1-3,1 0,-1-1,4 0,-2-2,5 6,-6-7,6 7,-6-6,7 5,-7-2,6 3,-2 0,6-3,5-1,0-3,7 3,-7-2,8 3,-8-4,8 0,-8 3,8-2,-7 3,6-1,-6-2,6 3,-2 0,-1-4,4 8,-7-7,2 6,-3-6,-1 2,1 0,-1-2,1 2,-1-3,-3 4,0-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30:45.504"/>
    </inkml:context>
    <inkml:brush xml:id="br0">
      <inkml:brushProperty name="width" value="0.1" units="cm"/>
      <inkml:brushProperty name="height" value="0.2" units="cm"/>
      <inkml:brushProperty name="color" value="#FF40FF"/>
      <inkml:brushProperty name="tip" value="rectangle"/>
      <inkml:brushProperty name="rasterOp" value="maskPen"/>
    </inkml:brush>
  </inkml:definitions>
  <inkml:trace contextRef="#ctx0" brushRef="#br0">0 0,'0'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11T16:58:16.585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</inkml:brush>
  </inkml:definitions>
  <inkml:trace contextRef="#ctx0" brushRef="#br0">4091 50,'0'43,"0"-5,0-17,0-3,0 3,0 1,0 1,0 4,0-5,0 10,0-8,0 4,0 4,0-8,0 14,0-9,0 10,0-5,0 0,0 5,0-5,0 6,0-6,0 4,0-3,0-1,0 4,0-9,0 9,0-9,0 10,0-5,0 0,0 5,0-11,0 11,0-10,0 9,0-9,0 4,0-6,0-4,0 3,4-4,-3 1,4 3,-5-3,0 4,0 1,0-1,0 6,0 1,0 6,0-6,4 5,-3 1,3 1,-4 12,0-12,0 11,0 14,0-8,0 7,0-19,0-6,0 0,0 0,0-6,0 4,0-9,0 4,0-6,-4 6,3-4,-8 4,8 0,-7 1,7 0,-8 5,8-11,-8 5,8 0,-3-4,0 4,3 6,-7-8,7 14,-8-17,8 5,-3-5,0 5,3-5,-4 5,5 0,-4-4,3 9,-3-3,4-1,0 4,0-9,0 4,0-6,0 6,0-4,-4-1,3-2,-2 9,3-5,-4 5,3-9,-3-3,4 0,-4 3,3-8,-3 8,0-8,3 8,-3-8,4 3,-4 1,3-5,-3 5,0-6,4 1,-4 0,0 4,3-3,-3 3,0 3,3-5,-3 10,0-11,3 3,-2-4,-1-1,3 6,-3-9,0 8,4-9,-8 5,7 0,-3-1,1 4,2-2,-3 2,4-8,0 4,-4 4,3-2,-3 7,4-9,0 1,0-1,0 6,0-5,0 10,0-5,0 6,0-1,0 0,0 1,0-1,0-4,0 3,0-8,0 3,0-4,0-1,0 1,0-1,0 0,0-1,-3 0,2 0,-2 0,3 3,0-3,0 7,0-5,0 8,0-8,0 10,0-5,-8 6,6 4,-7-3,5 4,3-5,-7-1,3 0,0-4,-3-2,7-4,-6 0,2-1,1 0,-3-1,3 1,-1-1,2 0,0-1,2 4,-6-6,3 5,-7-5,-1-1,0 0,-2 0,5-2,-9 1,8-2,-5-1,0 1,6 0,-10-1,6 1,-4-3,0 2,1-2,-1 3,0 1,0-5,-4 4,-2-3,0 0,-3 3,3-3,-4 5,-1-5,-5 3,5-3,-5 1,0 2,4-3,-4 1,5 2,1-7,-1 7,-5-7,4 7,-4-7,6 3,-1 0,1-3,-1 3,1-4,-1 0,1 0,-1 0,1 0,-1 0,1 0,-6 0,4 0,-9 0,3 0,-5 0,0 0,0 0,0 0,1 0,-25 0,18 0,-18 0,18 0,4 0,-4 0,0 0,4 0,-4 0,1 0,3 0,-3 0,5 0,0 0,5 0,-3 0,9 0,-10 0,11 0,-5 0,5 0,1 0,4 0,-3-4,-9-1,4-4,-9 4,13-4,-1 4,1 0,-1-3,1 3,-6 0,4-4,-4 8,0-7,4 3,-4-5,0 5,4-3,-4 3,6-5,-1 1,1 0,-1 0,6 0,-12-4,14 3,-9-2,12 3,1 1,-1-4,0 2,-4-2,3 3,-4 1,5-1,-4-4,3 4,-4-4,6 5,-1-1,4 1,-3 3,4-5,-4 8,0-11,4 11,-3-8,-1 6,3-4,-5 1,5 2,-6-5,5 8,-5-9,7 7,0-4,-3-3,7-5,-3 6,3-11,4 11,-3-10,6 3,-7-5,7 0,-7-6,2-5,1-1,1-6,-1-6,4 4,-8-4,7 0,-6 5,6 0,-2 3,0 3,2 1,-2 1,0 5,3 1,-8-6,8 4,-3-10,0 10,3-9,-4-3,1 0,3 0,-4 3,1 3,3 1,-4 1,5 5,0 1,0-1,0 1,0 4,0-3,0 8,0-8,0 8,0-9,0 5,0-1,0-3,0 8,0-4,0 1,0-2,0 0,0-3,0-4,0 0,4-4,-3 6,7 5,-7-3,7 3,-7-4,7-1,-7 1,7-1,-7 1,7-1,-7 1,7-1,-3 1,1-1,-2 1,0-6,-3 4,8-4,-8 6,7-13,-7 4,7-5,-7 2,3 10,0-9,-3 3,8 1,-8-5,3 5,0-6,-3 0,4 0,-5 0,0 6,4-4,-3 3,4-5,-5 0,0 0,4 6,-3-5,3 5,0-6,-3-18,4 14,-5-14,5 12,-4 5,4-12,-5 12,0-11,0 4,4-6,-3 6,4-4,0 10,-4-10,3 4,1 1,-4-6,8 5,-8-5,8 5,-3-5,0 6,3-7,-3 6,0-16,3 20,-8-8,7 19,-7 0,3 4,-4-4,0 5,4 1,-3-1,7 1,-7-1,3 1,0 4,-3-3,6 8,-6-8,3 8,-4-4,0 5,0 1,0-5,0 4,0-3,0 7,0-3,0 0,0-1,0 0,0 2,0-1,0 2,0-9,0 14,0-10,0 4,3 3,5-6,4 7,-1-1,8 1,-6 3,3-1,0 1,-4 4,10-4,0 3,1 0,3-4,-3 4,4 0,0 1,1 4,-1-4,0 3,1-3,-1 4,1 0,-6 0,4 0,-3 0,4 0,-4 0,3 0,2 0,1 0,4 0,0 0,1 0,6 0,6 0,-5 0,5 0,-6 0,0 0,-6 0,5 0,-5 0,6 0,-6 0,22 0,-17-5,18 4,-22-3,3 4,-4 0,1 0,3 0,-4-5,6 4,0-3,0-1,-1 4,1-3,0-1,0 0,0-1,-1 2,1-1,-5 4,3-3,-9 4,27 0,-18 0,20 0,-24-5,5 4,-5-7,6 7,0-4,-6 1,4 3,3-3,0 0,5 3,-6-4,0 5,-6 0,4 0,-9 0,4 0,-6 0,1 0,-1 0,-4 0,3-4,9 3,-10-3,14 0,-17 3,6-3,-6 4,5 0,-5 0,6 0,-6 0,4 0,-8 0,8 0,-3 0,0 0,-2 0,-4 0,-1 0,1 0,0 0,-2 0,1 0,-1 0,0 0,0 0,0 0,1 0,-1 0,1 0,-1 0,0 0,1 0,3 0,-5 0,4 0,-3 0,-2 0,-6 22,-4-13,-7 18,4-8,0-9,0 13,0-10,0 4,0-1,0 1,0 0,0 3,0-3,0-1,0 0,0-4,0 8,0-2,0 2,0-4,0 1,0 3,0-3,0 3,0-3,0-4,0 10,0-9,0 10,0-7,0 0,0-1,0 1,0 3,0-7,0 6,0-7,0 5,0 2,0-2,0 3,0-3,4 0,-3-1,3 1,0 4,-3 2,3 0,-4 3,0-4,3 1,-2 3,3-3,-4-1,4 5,-3-5,3 6,0-1,-3 0,3 1,-4-1,4 0,-3 1,7-1,-7 1,8-1,-8 6,7-4,-7 3,3-4,0 5,-3-5,8 11,-8-10,8 21,-8-18,8 13,-8-18,3 1,0-1,-3-4,3 3,0-3,-3 4,3 0,-4-4,0 3,4-3,-3 4,3 0,-4 6,4-4,-3 4,3-6,-4 6,0-4,0 4,0 0,0 8,0 0,0 0,0-2,0-11,0 11,0-11,0 5,0-5,0 5,0-5,0 5,0-5,0 5,0 1,0 6,0-1,0 1,0 0,0 0,0 0,0-1,0 19,0-14,0 14,0-19,0 1,0 0,0-6,0 5,0-11,0 5,0-10,0 3,0-3,0-1,0 5,0-10,0 5,0-1,0 2,0-1,0 5,0-10,-4 17,3-10,-2 7,3-5,0-8,0 8,0-8,0 3,-4 0,3-3,-4 4,5-6,0 1,0 0,0-1,0 1,0 0,-4 4,3-3,-3 3,4-4,0 4,0 5,0-3,0 1,0-12,0 4,-4 0,4 1,-4 3,4-7,0 3,0 4,0-2,0 6,0-7,0-1,0 1,0 5,0-9,0 8,0-9,0 5,0 0,0 3,0-7,0 9,0-12,0 12,0-9,0 3,0 7,0-8,0 5,0-4,0-4,0 5,0 3,0-7,0 6,0-7,0 5,0 2,0-6,0 10,0-14,0 13,0-9,0 7,0-1,0-5,0 4,0-6,0 3,0 5,0-4,0-1,0 4,0-6,0 6,-4 0,4-6,-4 9,4-9,0 7,-3-5,2 1,-2-1,3 0,0 0,-4 0,3 1,-2-1,3 1,0-1,-4 0,4 1,-4-1,1 1,2-1,-6 0,3 0,-4 0,1 0,2 0,-1 0,5 0,-3 0,4 3,-3-2,2-1,-6 2,7-5,-7 6,3-4,-3 0,-1 0,-2-2,-2-2,-3-2,-1-1,0 1,4 0,-3 0,3-4,-4 2,0-5,0 6,1-3,-1 0,1-1,0-3,0 0,0 0,0 0,-1 0,1 0,0 0,0 0,0 0,-1 0,0 0,1 0,-2 0,2 0,-1 0,1 0,-1 0,1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31:27.650"/>
    </inkml:context>
    <inkml:brush xml:id="br0">
      <inkml:brushProperty name="width" value="0.1" units="cm"/>
      <inkml:brushProperty name="height" value="0.2" units="cm"/>
      <inkml:brushProperty name="color" value="#FF40FF"/>
      <inkml:brushProperty name="tip" value="rectangle"/>
      <inkml:brushProperty name="rasterOp" value="maskPen"/>
    </inkml:brush>
  </inkml:definitions>
  <inkml:trace contextRef="#ctx0" brushRef="#br0">1 0,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26:32.317"/>
    </inkml:context>
    <inkml:brush xml:id="br0">
      <inkml:brushProperty name="width" value="0.2" units="cm"/>
      <inkml:brushProperty name="height" value="0.4" units="cm"/>
      <inkml:brushProperty name="color" value="#00F900"/>
      <inkml:brushProperty name="tip" value="rectangle"/>
      <inkml:brushProperty name="rasterOp" value="maskPen"/>
    </inkml:brush>
  </inkml:definitions>
  <inkml:trace contextRef="#ctx0" brushRef="#br0">2575 1,'-48'0,"-4"0,4 0,-13 0,-9 0,-9 0,0 0,-6 0,5 0,-14 0,5 0,37 0,0 0,-37 0,-6 0,8 0,27 0,-20 0,27 0,-24 0,-16 0,24 0,-23 0,43 0,-17 0,17 0,-12 0,14 0,-6 0,12 0,-5 0,12 0,-5 4,15-3,-7 8,8-8,0 7,2-7,4 2,4 1,-2-4,6 4,-2-1,48-2,1 2,42 2,-4 2,-11-1,10-1,-5 1,9-5,0 5,-2-6,-7 0,-1 5,0-4,-6 4,4-5,-4 0,-1 0,6 0,-5 5,-1-3,6 3,-6 0,1-4,-2 9,-8-4,1 5,0-1,-6 1,-2-1,-12 0,4-1,-9 1,4-1,-11-4,0 3,-1-7,-3 6,3-6,-4 3,4-4,2 0,4 0,6 0,-4 0,4 0,-6 0,1 0,-6 0,-1 0,-8 0,-1 3,-2-2,-37 2,18-3,-38 0,24 0,-4 0,-6 0,-8 0,0 0,-11 5,4-4,-6 9,0-9,-6 9,4-4,-28 0,17 4,-5-4,-20 6,43-6,-42 5,35-9,-14 8,8-9,-6 9,12-8,-4 8,-1-9,5 4,-5-1,14-2,-6 2,12 1,-5-4,6 3,1-4,-1 0,0 5,5-4,2 3,6-4,-1 4,1-3,4 3,-3-4,12 0,-6 0,7 0,-7 4,6-3,-1 2,8-3,-5 0,1 0,-1 0,1 0,50 0,-14-4,60 3,-45-3,32 4,-21-6,35 5,-26-4,-7 4,1 2,17-1,-20 0,2 0,33 0,1 5,-16 2,12 5,-18-1,19 1,-12 0,5 5,-8-4,-7 3,-1-5,-7 0,0-1,-7 1,-1-1,-6 0,0 0,-1-5,-5 4,5-8,-11 3,0-4,-1 0,-5 0,6 0,-6 3,0-2,-6 3,-3-4,-2 0,0 0,-2 0,4 0,-5 0,-55 3,6-2,-7 1,-4-1,-36-1,36 0,-2 0,-4 0,-1 0,-4 0,0 0,0 0,-1 0,-4 0,0 0,8 0,1 0,-9 0,2 0,11 0,2 0,-5 0,1 0,3 0,2 0,-46 0,3 0,23 0,-11 6,18-5,-19 4,12 0,2-3,9 8,14-9,1 8,6-8,0 4,6-5,1 4,5-3,1 3,4-4,2 0,4 3,4-2,1 3,41-4,6 0,36 0,-1 0,7 5,10 3,2 4,-38-5,1-1,46 7,-16-1,10 0,7 1,-20-6,-28-1,0 0,19-5,1 9,14-8,-14 8,-1-4,-9 0,-7 4,-1-4,-5 4,4-4,-10 3,4-8,-7 8,-4-8,3 8,-9-8,9 8,-9-8,4 7,-6-7,-4 7,3-7,-3 2,-1 1,4-3,-3 3,0-1,-2-2,-4 3,-1-4,-3 0,-2 3,0-2,-2 3,-35-4,3 0,-33 0,16 0,-6 0,-24 0,3 0,-26 0,14 5,-8-4,0 10,-9-9,0 9,43-10,0-1,0 3,1 0,0-3,-1 0,-4 3,-1 0,5-2,-1 0,-3 2,0 0,4-3,0 0,0 3,1 0,-31-2,32 3,2-2,-17-2,-20 0,24 0,7 0,15 0,7 0,10 0,5 0,7 0,3 0,44 0,-12 0,51 0,-32 0,16 0,11 0,-4 0,6 0,20 0,-23 6,-17-3,1 1,33 8,-14-5,11 4,-18-5,19 6,-12 0,12-5,-13-2,-1 0,-2-4,-13 4,6-5,-8 0,-5 0,-2 0,-6 0,-6 0,-1 0,-6 0,-4 0,-2 0,-4 0,-1 0,-3 0,2 0,-6 0,7 0,-8 0,8 0,-4 0,1 0,2 0,-6 0,3 0,-2 0,-1 0,5 0,-6 0,3-4,0 3,-3-5,10 1,-4 1,10-4,-1 7,0-3,-2 0,-4 3,-1-6,-3 6,-2-3,0 4,-2 0,4 0,-5 0,6 0,-6 0,3-3,-7-8,-1-2,-3-7,0 3,0-5,0 4,0-8,0 4,0-1,0-3,0 8,0-9,0 5,0-1,0 2,0 8,0-3,0 8,0-4,0 1,0 2,0-5,0 6,0-3,0 1,0-2,0 1,0 1,0-1,0 3,-3-6,2 6,-2-3,-1 1,4 2,-14 1,5 4,-5-1,3 3,-1-2,4 3,-8 0,4 0,-10 0,4 0,-14 0,8 0,-14 0,-3 0,-1 0,-10 0,-3 0,0 0,-6 0,0 0,5 0,-12-5,13-1,-6-1,7-2,-7 2,6 1,-13-4,13 9,-13-5,13 2,-6 2,14-7,1 8,11-4,2 1,6 3,-1-3,6 0,0 4,1-4,3 4,-4 0,5-4,1 3,-1-3,0 4,0 0,0 0,5 0,-4 0,3 0,-3 0,-1 0,4 0,-3 0,8 0,-4 0,-3 0,5 0,-5 0,0 0,6 0,-6 0,3 0,4 0,-8 0,3 0,-4 0,1 0,-1 0,0 0,5 0,-4 0,7 0,-2 0,0 0,2-3,-5 2,5-2,-1 3,-1-4,2 3,-5-2,5 0,-2 2,0-2,3-1,-6 3,5-2,-1 3,0 0,-2 0,1 0,0 0,1 0,-1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32:59.414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</inkml:brush>
  </inkml:definitions>
  <inkml:trace contextRef="#ctx0" brushRef="#br0">1 126,'35'0,"10"0,4 0,-5 0,13 0,-15 0,19 0,-12 0,10 0,-4 0,0 0,13 0,-13 0,6 0,0 0,-5-5,11 4,-11-4,4 5,-6 0,7 0,-12 0,10 0,-11 0,-1 0,-1 0,-6 0,6 0,-10 0,8 0,-9 0,22 0,-13 0,13 0,-17 0,0 0,-1 0,1 0,0 0,-1 0,-5 0,5 0,-5 0,0 0,4 0,-4-9,0 7,-1-7,-6 9,1 0,-6 0,4 0,-3-4,4 3,6-3,-4 4,9-5,-4 4,6-3,6 4,-5-5,5 4,-1-3,-3-1,3 4,-5-3,0 4,-1-5,1 4,0-3,-6-1,-1 4,-5-3,-1 4,0 0,1 0,-1 0,0 0,1 0,-1-4,1 3,-1-3,0 0,-4 3,3-3,-3 0,4 3,12-3,-13 4,12 0,-20-4,4 3,-1-3,-3 4,-1 0,-1 0,-8 0,8 0,-8 0,8 0,-8 0,8 0,-8 0,8 0,-7 0,2 0,-3 0,-1 0,0 0,1 0,-1 0,1 0,-1 0,0 0,1 0,-1 0,1 0,-1 0,1 0,0 0,-1 0,1 0,-1 0,1 4,-1-4,-3 7,3-3,-6 4,5-1,-5 1,7 8,-4-2,1 7,3 1,-7-5,7 10,-3-10,0 10,2-10,-6 10,7-10,-7 10,2-10,1 10,-3-5,3 6,-4-1,0 0,0 1,0-1,0 0,0 1,0-1,0 6,0-4,0 4,0-6,0 1,0 4,0-3,0 4,-4-6,3 1,-3 4,0-3,3 4,-7-6,7 1,-3-1,4 0,0 1,-4-6,3 4,-3-3,4 4,0 0,-4 1,3-1,-3 0,0 1,3-1,-3 0,0-4,3 3,-6-8,6 8,-3-8,0 8,3 4,-7-1,7 6,-3-8,4 1,-4-1,3 0,-4 6,1-5,3 11,-7-5,3 0,-1 5,-2-5,2 5,0 1,-2-6,2 4,-3-3,-1-1,0 4,1-4,-1 0,0 4,5-3,-8 4,6 1,-7 0,-1 0,4 6,-8-5,7 5,-2-6,-1-1,4 1,-3-1,0 1,7-1,-6 1,7 6,-4-5,-1 11,5-11,-3 11,8-4,-9-1,9 6,-8-12,8 5,-8-6,8-6,-3 4,0-9,3 4,-8 0,8-5,-3 5,4-5,-5 11,4-9,-3 10,4-13,0 6,0-4,0 4,0 0,0-5,0 5,0 0,0-5,0 11,0-11,0 11,0-5,0 6,0-6,0 11,5-10,-4 11,7-12,-2 5,-1-5,3 0,-3-1,0-6,3 0,-7-4,3 3,0-3,1 4,0 0,3 0,-3 1,5 5,-1-5,1 5,-1-5,-1-6,1 4,-4-8,3 8,-7-8,7 8,-3-8,0 8,3-3,-7-1,7 5,-7-10,7 5,-7-6,6-3,-7 6,4-10,-4 6,3-3,-2-4,7 8,-7-3,6 8,-2 1,0 6,4-1,-4 0,3-4,-3-2,3-4,-4-5,1 0,1-5,-5 1,6-4,-3-1,3-3,0 0,0-3,1-5,0-10,1-10,1-6,0-12,6-9,-4 6,4-18,-10 18,4-19,-9 13,5-6,-6 0,0 12,0-10,0 11,0-5,0-1,0 0,0 6,0 2,0 0,-5 5,4-5,-8 6,8 0,-8 6,8-5,-3 10,0-9,3 9,-4-9,5 9,0-4,0 5,0 1,0-1,0 1,0 4,0 2,0 4,0 0,0 0,0-4,0 3,0-3,0-1,0 4,0-8,0 3,0-4,0 0,0-1,0 1,0-6,0 4,0-9,0 3,0 1,0-5,5 5,-4-6,3 0,1 1,-4 4,3-3,-4 4,0 0,0-4,0 14,0-8,0 14,0-4,0 6,0-6,0 4,0-3,0-1,0 4,0-8,0 12,0-6,0 7,0 0,0 2,0 3,0 1,-3 3,2-3,-6 3,6-4,-6 1,3-5,-4 3,0-2,4-1,-3 4,3-4,-4 0,0 7,0-6,1 7,3-4,-3 4,6 28,-7 14,7 28,-4 11,-1 2,5 16,-5-42,0 1,2 4,0 0,0 1,0 0,-2 3,0-1,2-6,0-2,-3 38,-5 0,6-26,-1 12,-3-21,5-3,-1-13,2-6,-1-1,4-10,-3 3,4-4,0 6,0-1,0 1,0-6,0 4,0-8,0 8,0-8,0 8,0-8,0 8,0-3,0 4,0 1,0-1,0 0,0 6,4-4,-3 9,8-3,-8 5,8-1,-8-4,8 3,-8-9,3 9,0-9,-3-1,7-2,-3-4,4-3,-1 1,0-11,-4-1,0-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33:02.443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</inkml:brush>
  </inkml:definitions>
  <inkml:trace contextRef="#ctx0" brushRef="#br0">3840 4965,'-20'12,"1"-1,-2-6,-2 3,0-7,-3 7,4-7,-6 3,1-4,-6 0,4 0,-3 0,-1 0,-2 0,-5 0,-5 0,4 0,-11 0,11 0,-11 0,10 0,-4 0,0-5,4 4,-4-4,6 5,0-4,1 2,-1-2,0 4,0 0,0 0,6 0,1 0,0 0,4 0,-9-4,9 2,-10-2,5 4,-6 0,0 0,6 0,-5 0,5-4,-1 2,3-2,4 4,1 0,-1 0,1 0,-1 0,-5 0,4 0,-4 0,0 0,5 0,-5 0,5 0,1 0,-1 0,1 0,-1 0,1 0,0 0,-6 0,-2 0,-5-4,1 2,-1-2,0 4,0-4,6 2,-5-2,11 0,-5 3,0-3,4 0,-4 3,5-3,1 4,-6-5,4 4,-9-3,9 4,-9 0,3 0,-5 0,6 0,-5 0,-1 0,-2 0,-4 0,6 0,0 0,1 0,4 0,-15 0,18 0,-8 0,18 0,5 0,1 0,-1 0,0 0,4 0,2 0,-1 0,3 0,-2-4,3 3,1-5,-5 5,3-6,-6 2,6 1,-7-3,8 6,-8-7,3 4,1-4,-4-1,7 5,-6-3,6-2,-7 0,7-7,0 7,1-11,4 6,-1-8,1 1,4-2,0-5,0 1,0 0,0 4,0-3,0 8,0-9,0 10,0-5,0 5,0 0,0-4,0-2,0-4,0-1,0-5,0-1,0-6,0 0,0 0,0 1,-5-8,4-12,-4 9,5-14,0 22,0-10,0 4,0-5,0-8,0 5,0-12,0 13,5-13,1 12,0-11,4 11,-9-4,4 6,-5 1,0 5,0-4,0 11,0-11,0 10,0-9,0 3,0-5,0-1,0-7,0 5,0-4,0 6,0 6,0-4,0 11,0-11,0 11,0-12,0 12,0-11,0 11,0-12,0 5,0 1,0 1,0 6,0 0,0 0,0 0,0 1,0 4,0-3,0 9,0-9,0 3,0-22,0 6,0-14,0 11,0 0,0 1,0-1,0 0,0 6,0 2,0 12,0-5,0 10,0 1,0 2,0 3,0 1,0 0,0 1,0 3,0-8,0 8,0-9,0 10,0-5,0 1,0 3,0-4,0 1,0 3,0-4,0 6,0-1,0 0,0 0,0 1,0-1,0 0,0 1,0 3,0-3,0 4,0-5,0 0,0 4,0-2,0 2,0 0,0-3,4 4,-3-5,6 0,-3 5,4-4,0 7,-3 1,-2 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33:06.371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</inkml:brush>
  </inkml:definitions>
  <inkml:trace contextRef="#ctx0" brushRef="#br0">67 0,'-4'30,"0"2,4-4,0 1,0 10,0-11,0 17,0-3,0 0,0 9,0-9,0 5,0 5,0-4,0 6,0-1,0 1,0-7,0 6,0-12,0 5,0-6,0 0,0-1,0 1,0-6,0 5,0-10,0 9,0-9,0 4,0-6,0 0,0-4,0 3,0-8,0 3,0-4,0 0,0-1,0 1,0-4,0 2,0-2,0 3,0 1,0 0,0-1,0 1,0 4,0-3,0 4,0-1,0-3,0 8,0-8,0 8,0-8,0 3,0-4,0-1,0-3,0-1,0-5,0 1,0-34,0-2,0-39,0 17,-5-23,4 14,-5-18,6 8,0 0,0 6,0 2,0 7,0 0,0 7,0 1,0 6,0 5,0-3,0 9,0-4,0 5,0 6,0-5,0 5,0-1,0 1,0 1,-3 7,2-7,-3 9,4-1,-3-3,2 4,-3-1,1 1,2 1,-3 2,1 1,-1 5,-4 18,4 1,0 26,4-12,0 35,0-12,0 31,0-5,0 16,0 3,0-1,0-44,0-2,0 23,0 17,0-19,0 7,0 6,5-14,-3-1,3-9,-5-8,0 1,0-7,4-1,-3-6,4-6,-5 5,0-11,0 5,0-5,0-1,0-5,0 5,0-10,0 10,0-10,0 5,0-6,0 1,0 0,0-1,0 6,0-4,0-1,0 3,0-6,0 7,0-4,0 0,0 4,0-3,0 8,0-8,0 3,0-4,0-1,0 1,0-1,0 1,0 0,0-5,0 4,0-4,0 1,0 3,0-4,0 5,0 0,0-5,0 4,0-8,0 8,0-3,0 3,0 1,0-1,0 8,0 0,0 1,0 1,0-8,0 8,0-8,0 8,0-8,0 8,0-8,0 3,0-4,0-1,0 1,0 0,0-1,0-3,0 3,0-4,0 1,0 2,0-2,0 3,0 1,0 0,0-1,0 1,4 4,-3-3,3 3,-4-4,3 0,-2-1,3 1,-4-4,0-2,0-3,4 3,-3-2,2 2,-3 1,0 0,4 1,-3 7,2-6,-3 8,0-6,0 6,0-4,0 8,0-4,0 6,0-1,0-5,0 5,0-10,0 10,0 3,0-6,0 5,0-8,0-3,0 8,0-8,0 4,0-6,0 1,0 0,0-1,0-3,0 2,0-6,0 2,0-3,0-1,0 1,0-1,0 1,0-1,0-3,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33:09.089"/>
    </inkml:context>
    <inkml:brush xml:id="br0">
      <inkml:brushProperty name="width" value="0.1" units="cm"/>
      <inkml:brushProperty name="height" value="0.2" units="cm"/>
      <inkml:brushProperty name="color" value="#00F900"/>
      <inkml:brushProperty name="tip" value="rectangle"/>
      <inkml:brushProperty name="rasterOp" value="maskPen"/>
    </inkml:brush>
  </inkml:definitions>
  <inkml:trace contextRef="#ctx0" brushRef="#br0">194 897,'0'14,"0"-1,0-5,0-1,0 4,0-3,0 3,0-3,0 3,0-2,0 2,0 1,0 1,0 3,0-3,0 2,0-6,0 6,0-6,0 2,0-3,0-1,0 1,0-1,0 0,0 4,0 1,0 7,0-1,0 2,0-4,0 1,0 4,0-3,0 4,0-1,0-3,0 3,0 1,0-5,0 10,0-9,0 3,0-4,0-1,0 1,0-1,0-3,0 2,0-6,0 7,-4-4,3 5,-2-5,3 4,0-4,-4 5,3-1,-6-3,6-1,-2-1,-1-2,3 2,-5-3,5-1,-3 1,1-1,2 1,-6-1,6 1,-5-1,5 1,-6-4,3-1,-3-6,3-5,-2-4,5-5,-7-5,7 4,-7-8,7 3,-8-9,8 3,-8-4,4 5,0-5,1-1,0-1,3-3,-7 9,7-9,-8 9,8-9,-3 9,0-4,3 0,-3 4,4-10,-4 5,2 0,-2 1,4 6,0-1,0 1,0 4,0 2,0 4,0 0,0 0,0 5,0-4,0 7,0-6,0 6,0-3,0 1,0 2,0-3,0 1,0 2,0-7,0 8,0-8,0 3,0-4,0-7,0 6,0-7,0 9,0-1,0 4,0-3,0 4,0-5,0-5,0 4,0-8,0 8,0-8,0 3,0 0,0-3,0 8,0-3,0 4,0-4,0 3,0-4,0 1,0 3,0-8,0 8,0-4,0 5,0 1,0-1,0 4,0-2,0 6,0-3,0 5,0-1,0 1,-3 2,2 26,-2 9,8 30,2 11,5 8,-1-7,1 3,0-5,-6 2,5 5,-10-8,9-6,-9-3,8-6,-7-6,2 4,-4-16,5 8,-4-15,3 10,-4-11,4 5,-3-5,3-1,0 0,-2 1,2-1,-4 0,3-4,-2-2,3 1,-4-5,0 5,0-6,0 6,0-4,0 8,0-8,0 8,0-8,0 8,0-8,0 3,0-8,0-2,0-3,0-1,0 1,0-1,0 1,0-1,0 1,0-1,0 0,0 1,0-1,0 1,0-1,0 1,0-1,0 0,0 1,0-1,0 0,0 0,3 0,-2 1,6 3,-3-2,1 6,2-2,-6 0,6 2,-6-6,7 6,-8-6,7 2,-6-6,3-2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11T17:00:48.658"/>
    </inkml:context>
    <inkml:brush xml:id="br0">
      <inkml:brushProperty name="width" value="0.3" units="cm"/>
      <inkml:brushProperty name="height" value="0.6" units="cm"/>
      <inkml:brushProperty name="color" value="#FF40FF"/>
      <inkml:brushProperty name="tip" value="rectangle"/>
      <inkml:brushProperty name="rasterOp" value="maskPen"/>
    </inkml:brush>
  </inkml:definitions>
  <inkml:trace contextRef="#ctx0" brushRef="#br0">0 0,'48'0,"0"0,-28 0,30 0,-15 0,9 0,13 0,-18 0,1 0,9 0,-16 0,21 0,24 0,-24 0,23 0,-6 0,-11 0,18 0,-17 0,1 0,8 0,-8 0,6 0,-6 0,1 0,5 0,-13 0,6 0,-14 0,6 0,-12 0,11 0,-10 0,10 0,-11 0,23 0,-20 0,20 0,-23 0,12 0,-12 0,11 0,-4 0,6 0,-7 0,6 0,-12 0,5 0,-6 0,0 0,-1 0,1 0,-6 0,5 0,-10 0,9 0,-9 0,4 0,-6 0,8 0,-6 0,1 0,-4 0,-3 0,-1 0,5 0,-10 0,5 0,-5 0,-5 0,7 0,-6 0,6 0,0 0,-6 0,9 0,-9 0,3 0,1 0,-4 0,5 0,-2 0,0 0,0 0,1 0,-1 0,0 0,-1 0,0 0,3 0,-3 0,4 0,-5 0,1 0,3 0,-3 0,3 0,-3 0,0 0,3 0,-2 0,2 0,-4 0,0 0,4 0,-2 0,1 0,-2 0,-1 0,4 4,-6 0,5 6,-6 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11T17:00:56.569"/>
    </inkml:context>
    <inkml:brush xml:id="br0">
      <inkml:brushProperty name="width" value="0.3" units="cm"/>
      <inkml:brushProperty name="height" value="0.6" units="cm"/>
      <inkml:brushProperty name="color" value="#FF40FF"/>
      <inkml:brushProperty name="tip" value="rectangle"/>
      <inkml:brushProperty name="rasterOp" value="maskPen"/>
    </inkml:brush>
  </inkml:definitions>
  <inkml:trace contextRef="#ctx0" brushRef="#br0">3977 120,'0'62,"0"-1,0-26,0 4,0-4,0 3,0 3,0-6,0 16,0-15,0 10,0 0,0-4,0 4,0-7,0 8,0-12,0 10,0-11,0 1,0-3,0 1,0-4,0 10,0-11,0 5,0 0,0-4,0 4,0-6,0 0,0-4,0 3,0-3,0 4,0 1,0-1,0 0,0 6,0 1,0 6,0-5,0 3,0-4,0 6,0 0,0-6,-9 4,7 9,-7-4,9 3,0-7,0-11,0 11,0-10,0 9,0-9,0 9,0-4,0 1,0 3,0-4,0 1,0 3,-4-4,3 6,-4-6,5 5,0-10,0 9,0 3,0-10,0 7,0-15,0 4,0 1,0-6,0 10,0-8,0 9,0-6,0 1,0-1,0 6,0-4,0 4,0 0,0 1,0 0,-4 5,2-5,-2 0,4 4,0-3,0 11,0-10,-4 9,2-16,-2 9,0-9,3 10,-3-11,-1 11,4-5,-3 0,-1 5,4-5,-3 0,4-1,-5 0,4-4,-3 9,4-9,0 4,0-6,0 1,0 17,0-8,0 15,0-12,0 0,0-1,0 1,0-6,0 5,0-5,0 0,0-1,0-5,0-6,0 4,0-8,0 8,0-8,0 4,-4-1,3-3,-4 8,5-8,0 8,0 4,0-1,0 1,0-8,0-1,0-3,0 4,0-1,0-3,0 8,0-8,0 8,0-8,0 8,0-8,0 3,0-4,0 0,0-1,0 1,0 3,0-7,0 6,0-3,0 2,0-2,0 3,0-3,0 1,0 1,0-6,-3 3,3 3,-7-3,3-1,-6-1,-2-1,1-1,-3-1,2-2,-4-1,-3 5,-3-7,0 6,-4-6,3 4,-4 0,-6 0,-2 1,-4 0,-8 0,0 0,-14 1,5 0,-12 1,13-2,-6 2,0-1,5-1,1-3,3-3,11 1,-6-4,8 3,-1-4,0 0,5 0,-3 5,3-4,1 3,1-4,6 0,-1 0,1 0,4 0,1 0,1 0,3 4,-8-3,-5 3,7-4,-10 0,16 0,-8 0,8 0,-8 0,8 0,-9 0,9 0,-8 0,3 0,-4 0,4 0,-3 0,3 0,-4 0,-1 0,-5 0,4 0,-4 0,0 0,-1 0,-6 0,-12-5,9 0,-4-1,9-3,9 4,-4-1,0-2,4 3,-4-5,5 5,1-3,-1 3,-5-5,5 1,-5 3,10-2,-3 3,3-4,0 4,-3-3,8 7,-4-7,-7 3,10 1,-10 0,12 0,0 3,0-6,1 6,-1-3,0 4,0-4,0 3,1-2,-1 3,0-4,0 3,1-3,-1 1,0 2,0-3,1 4,-1 0,-5-4,4 3,-3-3,-3 0,5 3,-5-3,7 0,4 3,-6-2,6 3,-6 0,4 0,-1 0,-3 0,6 0,-6 0,3 0,2 0,-5 0,7 0,-4 0,0 0,0 0,1 0,0 0,0 0,0-4,-1 3,2-2,6-16,-2 7,9-17,-3 16,0-7,3 6,-7-12,6 8,-2-14,0 8,3-15,-7 5,7-6,-4 0,0-6,4 5,-4-12,5 5,-4 1,3-6,-4 12,5-5,0 6,0 0,-4 0,3 0,-4 0,5 6,-4-5,3 5,-4-1,1 2,3 0,-3 5,4-11,-4 10,3-9,-7 9,7-10,-4 5,1-6,3 0,-4 0,1 0,3-6,-4 5,1-12,2 12,-2-12,4 6,0-7,0-24,0 18,0-18,0 24,0 6,0-4,0 4,0-6,0 0,0 7,0-6,0 12,0-6,0 1,0 5,0-5,0 6,0 0,0-6,0 4,0-4,4 6,-3-17,8 12,-8-12,8 17,-8 0,8 0,-4 0,1 0,3 0,-8 0,7 0,-6 6,2-5,0 10,-3-4,3 6,0-1,-3 1,3-1,-4 1,0 0,0-1,0-5,4 4,-3-16,3 19,0-12,-3 15,3-5,-4 1,0-1,0 1,5-1,-4 1,3 0,-4-1,0-5,0 4,0-9,0 9,0-4,4 5,-3 1,3-6,-4 4,0-4,4-7,-3 10,3-10,-4 17,4-3,-3 8,3-4,-4 6,3 3,-2-6,3 5,-4-2,3-2,-2 4,2-4,-3 2,0 1,0-1,0 0,0 1,0-5,0 7,0-6,0 6,0-3,0-5,0 4,0-3,0 7,0-3,0-4,0 1,0-5,-4 7,3 1,-6-1,6-5,-7 4,7-8,-2 8,-1-8,3 8,-7-4,7 6,-3-1,0 0,3-3,-6 2,6-2,-7 3,4 1,-5-1,5 0,-4 0,7 1,-6-1,6 0,-6 4,6-5,-3 5,16 59,-4-26,9 53,-8-40,1-4,-1 3,-4 1,3-4,-7 4,3 0,0-4,-3 9,3-4,-4 1,0 3,4-9,-3 9,3-3,-4-1,0-1,0-6,0 0,0 1,0-1,5 1,-4-1,3 0,0 1,-3-1,3 0,0 6,-3-4,8 4,-8-6,3 6,-4-4,4 4,-3-6,3 6,0 1,-3 1,4 3,-1-9,-3 9,3-3,0-1,-3-1,3 0,0-5,-3 5,7-5,-7 17,7-14,-2 20,-1-22,3 4,-7 0,8 1,-4 6,1-1,3 1,-8 0,3 0,1 0,-4-1,8 1,-8 0,3 0,0-6,-3-1,3-6,-4 1,0-1,0 8,0-6,0 6,0-8,0 6,0-4,0 9,0-3,0 4,0 1,0 0,0 0,0 0,0-6,0 4,0-9,0 9,0-9,-4 4,3 0,-7-4,7 4,-8 12,8-14,-3 20,4-22,0 9,0-9,0 9,-4-9,3 10,-4-11,5 11,0-5,0 0,0 5,0-11,0 5,0-5,0-1,0 6,0-4,0 9,0-9,0 9,0-9,0 22,0-14,0 15,0-12,0 0,0-1,0 1,0 0,0 0,0 0,0-1,5-4,-4 3,7-4,-7 6,8 0,-8-6,8 5,-8-5,7 0,-7-1,3 0,1 13,-4-8,7 7,-7-12,3-5,-4 5,0-5,0-6,0 5,0-10,0 5,0-10,0 4,0 0,0 1,0-1,0-1,0 4,0-5,0 8,0-11,0 4,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2-11T17:00:59.280"/>
    </inkml:context>
    <inkml:brush xml:id="br0">
      <inkml:brushProperty name="width" value="0.3" units="cm"/>
      <inkml:brushProperty name="height" value="0.6" units="cm"/>
      <inkml:brushProperty name="color" value="#FF40FF"/>
      <inkml:brushProperty name="tip" value="rectangle"/>
      <inkml:brushProperty name="rasterOp" value="maskPen"/>
    </inkml:brush>
  </inkml:definitions>
  <inkml:trace contextRef="#ctx0" brushRef="#br0">1 1,'0'59,"0"-5,0-7,0-16,0 25,0-33,0 48,0-30,0 21,0-21,0 10,0-19,0 20,0-11,0 6,0 1,0 4,0-4,0 5,0 1,0 7,0-5,0 11,0-11,0 12,0-13,0 6,0-13,0-2,0 0,0-5,0 5,0-6,0 6,5 1,-4 7,8 0,-8 7,4-6,0 13,2-5,-1-1,9 30,-7-24,8 26,-10-25,5 1,-5-1,0 0,5 1,-10-8,9 6,-9-12,5 4,-6-6,0-6,0 4,0-10,0 10,0-11,0 11,0-10,0 10,0-11,0 29,0-18,0 14,0-14,0-11,0 12,-5-6,4 1,-9 4,9-4,-9-1,9 6,-8-12,8 5,-8 0,8-5,-4 5,1-6,2 0,-2-6,0 5,2-5,-7 18,8-15,-3 14,4-22,0 3,0 1,0-9,-4 8,3-14,-3 3,4-4,-4 0,3-1,-3 1,4-1,-3 0,2-1,-6 0,6 1,-3 0,0 3,3-5,-2 4,3-3,-3-2,2 7,-2-8,3 5,0-2,0 1,0 4,0-2,0-2,0-1,0 1,0 0,0 3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31:27.650"/>
    </inkml:context>
    <inkml:brush xml:id="br0">
      <inkml:brushProperty name="width" value="0.1" units="cm"/>
      <inkml:brushProperty name="height" value="0.2" units="cm"/>
      <inkml:brushProperty name="color" value="#FF40FF"/>
      <inkml:brushProperty name="tip" value="rectangle"/>
      <inkml:brushProperty name="rasterOp" value="maskPen"/>
    </inkml:brush>
  </inkml:definitions>
  <inkml:trace contextRef="#ctx0" brushRef="#br0">1 0,'0'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33:51.084"/>
    </inkml:context>
    <inkml:brush xml:id="br0">
      <inkml:brushProperty name="width" value="0.2" units="cm"/>
      <inkml:brushProperty name="height" value="0.4" units="cm"/>
      <inkml:brushProperty name="color" value="#FF40FF"/>
      <inkml:brushProperty name="tip" value="rectangle"/>
      <inkml:brushProperty name="rasterOp" value="maskPen"/>
    </inkml:brush>
  </inkml:definitions>
  <inkml:trace contextRef="#ctx0" brushRef="#br0">239 12,'51'0,"1"0,-23 0,9 0,-3 0,11 0,19 0,17 0,2-5,9 4,-41-5,13 6,-16 0,6 0,21 0,12 0,-6 0,12 0,-19 0,-11 0,4 0,-8 0,2 0,8 0,23 0,-25 0,24 0,-43 0,10 0,-12 0,1 0,-3 0,-5 0,0 0,-6 0,4 0,-9 0,9 0,-9 0,3 0,-4 0,5 0,-5 0,5 0,0 0,-4 0,9 5,-9-4,9 8,-4-8,1 3,3-4,-4 5,0-4,-1 3,-5-4,-1 0,-4 0,3 0,-8 4,3-3,-4 3,-1-1,-3-2,3 7,-8-4,8 0,-8 3,8-2,-8 2,11 5,-5-4,2 4,-1-4,-6 0,7 0,-8-1,8 2,-4 2,1-2,3 7,-4-7,5 6,-4-2,2 0,-6-1,7 0,-8-4,4 8,-4-8,0 8,0-4,4 1,-3 8,7-7,-6 7,5-4,-6-1,7 1,-7 0,3-1,-3 1,-1-4,0 2,0-2,0 3,0 1,-3 0,-1-1,-1 1,-2-1,7 6,-7-4,3 8,-4-8,0 8,4-4,-3 6,3-1,-4 0,0 1,0-1,0 13,0-10,0 5,0-9,0-4,0 6,4-1,-3 0,3-4,-4 3,4-3,-2 4,2 0,-4 0,4 1,-3-1,3 6,-4-5,4 11,-3-10,4 9,-1-4,-3 1,3 3,-4-4,0 5,5 1,-4-7,3 6,-4-5,0 0,0 4,0-3,0 4,0 7,0-5,0 5,0 0,0-4,0 10,0-11,5 5,-4 0,3-5,-4 0,0-3,0 3,0 0,0 5,0-6,0-1,0 1,0 0,0 6,0 13,0-8,0 6,0-23,-4 5,3-11,-8 5,8-5,-7-1,7 0,-3 1,0-1,3 0,-3 1,4 5,0-5,0 5,0-6,0 1,0-1,-5 6,4-9,-3 8,4-10,-5 5,4-4,-3 3,0-3,3 4,-3-5,0 5,3-5,-3 5,0-4,-1 3,0-8,-3 8,7-8,-7 8,7-8,-7 8,7-8,-7 3,7 0,-3-3,1 3,2-4,-7 0,7-1,-2 1,3 0,0-1,-4 4,3 2,-3 0,4-1,0-4,0-1,0 1,0-1,0 1,0 0,0-1,0-3,0 2,0-2,0 4,0-1,0 1,0-5,0 4,0-4,0 1,0 3,0-4,0 1,0 2,0-6,0 6,0-2,0 3,0 1,4 4,-3-3,3 4,-4-6,0 1,0 4,0-3,0 3,0-4,0 0,0-1,0 1,0-5,0 4,0-7,0 6,0-6,-4 6,-3-3,-2 5,-2-5,-2 3,5-6,-4 6,4-2,-4 0,2 3,-1-8,3 4,0-1,-4-2,3 7,-3-7,4 6,3-6,-2 2,3 1,-4-4,0 8,0-8,0 8,0-7,0 2,0 1,0-4,0 8,-4-4,-1 5,-3-4,-1 2,-5-1,5-1,-5 4,1-4,-2 1,0 2,-3-6,4 2,-6 1,1-2,-1 2,-5-4,4 0,-3 1,4-1,1 0,0-4,-6 3,4-6,-10 2,10 0,-9-3,3 8,-11-8,-13 7,9-6,-2 2,19 0,5-3,1 3,-1-4,1 4,-1-3,1 3,0-4,-1 0,1 0,4 0,-3 0,3 0,0 0,-3 0,3 0,1 0,-5 0,5 0,-11 0,4 0,-10 0,11 0,-17 0,9 0,-10 0,0 0,-2 0,-5 0,-1 0,2 0,-2 0,2 0,-2-5,1 4,-1-9,7 9,1-4,6 1,0 3,1-4,4 1,-3 3,4-3,-6 0,0 3,0-4,0 1,0 3,0-8,6 8,1-8,5 8,1-7,-1 3,5 0,-3-4,1 1,1-2,0-2,7 3,5 5,-4-4,7 4,-2-4,3 1,1-1,-1 0,0 1,1-1,-1 1,1-1,-1-4,0 4,0-8,-4 3,3-3,-4-1,5 0,-4 0,3 1,-4-6,1 4,-2-20,-4 12,4-14,1 13,3-1,1 1,4-6,-3 4,3-4,-5 0,5 9,-4-13,8 17,-4-12,1 10,3-6,-3 1,0-1,3 6,-3-5,4-8,0-1,0-5,0 8,0 6,0-1,0 1,0-1,0 1,0 4,0-3,0 8,0-8,0 8,0-8,0 8,0-4,0 6,0-1,0 0,0-4,0 3,0-4,0 1,0 3,4-8,-3 3,3-4,0-6,-3 4,8-4,-8 6,3-1,0-5,-3 4,4-3,-5 4,4-4,-3 3,4-4,-5 0,0 4,0-4,0 6,0-1,0-5,0 4,0-9,0 9,0-9,0 9,0-10,0 5,0 0,0-5,0 5,0-13,0 6,0-1,0 4,0 9,0-9,0 3,0 1,0 1,-5 0,4 4,-4-4,5 6,0-1,-4 1,3-1,-3 1,4 0,-4-1,3 6,-3-5,4 9,-4-3,3-1,-2 5,-1-5,3 5,-3 1,4-1,-3 0,2 1,-3-6,0 4,3-3,-3 4,4 1,-4-6,3 4,-3-3,4-1,-4-1,3 1,-3-4,0 8,3-9,-2 5,-1-1,3-3,-3 3,4-10,0 4,0-4,-4 6,3-1,-3-5,4 4,0-16,0 14,0-8,0 11,0 1,0-1,0-5,0 4,0-4,0 6,-4 0,3-1,-3-5,4 5,0-5,0 5,0 1,0-1,0 1,0-1,-4 1,3 0,-4-1,5 1,0-6,0 4,0-4,0 0,0 4,0-4,0 11,0-5,0 5,0-1,0 2,0 4,0 0,0 1,0 3,0-3,0 7,4-6,-3 6,3-3,-4 1,0 3,0-7,0 6,0-3,0 1,0-2,0-4,0 1,0-6,0 4,0-3,0 4,0 0,3 0,-2 5,3-4,-4 3,0-3,0 3,0-3,3 8,-2-4,2 1,-3 2,4-7,-4 7,4-5,-4 2,0 4,0-4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35:56.446"/>
    </inkml:context>
    <inkml:brush xml:id="br0">
      <inkml:brushProperty name="width" value="0.2" units="cm"/>
      <inkml:brushProperty name="height" value="0.4" units="cm"/>
      <inkml:brushProperty name="color" value="#FF40FF"/>
      <inkml:brushProperty name="tip" value="rectangle"/>
      <inkml:brushProperty name="rasterOp" value="maskPen"/>
    </inkml:brush>
  </inkml:definitions>
  <inkml:trace contextRef="#ctx0" brushRef="#br0">158 0,'0'38,"0"1,4-17,1 11,1-4,-2 10,-4-5,4 0,-3 4,3-9,-4 4,0 0,0-5,0 5,0-6,0 1,0-1,0-5,0 5,0-10,0 10,0-10,0 5,0-1,0 9,0-5,0 8,4-10,-3-1,3 4,-4-3,0 4,0-4,4 3,-3-3,3 4,-4 0,0-4,4 3,-3-3,3 4,-4 0,4 1,-3-6,4 4,-1-3,-3-1,3 4,-1-8,-2 8,3-8,0 8,-3-8,3 8,0-8,-3 8,6-8,-6 8,3-9,-4 10,0-10,4 9,-3-3,3 4,-4 0,0 1,0-1,0 0,0 1,0-6,0 5,0-10,0 5,0-6,0 1,0 0,0 4,0-3,0 3,0 1,0-4,0 8,0-4,0 6,0-1,0 0,0 18,0-7,0 8,0-8,0-3,0 4,0 1,0 0,0-1,0 7,0-5,0 11,0-11,0 11,0-11,0 11,0-10,0 3,0 1,0-5,0-1,0-2,0-3,0-1,0 4,0-9,0 9,0-9,0 9,0-10,0 5,0 0,-5-5,4 5,-7 0,7-5,-4 5,1-6,3 1,-3-1,0 0,3 1,-3-1,4 0,-5 6,4-4,-3 4,4-6,0 6,0-4,0 21,0-12,-4 8,3-8,-3-9,4 3,0 1,0-4,0 4,-5 0,4-4,-3 9,4-9,-5 9,4-4,-7 0,7-1,-8-6,8 1,-3-1,0 0,3-4,-3-2,0-4,3-5,-2 0,3-1,0-2,0 5,0-5,0 2,-4-1,4-1,-4 6,4-7,0 4,0-1,0 1,0 0,0-1,0 0,0 2,0-1,0-1,0 0,0-3,0 6,-4-49,-1 19,0-46,-4 22,8-1,-9-5,9 6,-3 0,-1 0,4 6,-3-5,4 10,-4-4,3 0,-3 5,4-5,0 10,0-3,0 8,-4-4,3 6,-3-1,4 0,-3 0,2 1,-3-1,4 0,0 0,0 1,0 3,0-3,-4 4,3-1,-3-3,4 8,0-8,0 3,0-4,0 1,0-1,0 0,0 4,0-2,0 2,0 0,0-10,0 13,0-13,0 10,0-4,0 0,0 1,0-1,0-5,0 0,0-1,0-3,0 3,0 0,0-3,0 3,0-4,0-1,0 1,0-6,0 4,0-3,0 4,0-5,0 4,0-9,0 3,0-5,0 6,0-5,0 5,0 0,0-5,0 10,0-4,0 6,0-1,0 1,0 4,0-3,0 3,0-4,0-1,0 1,0-1,0 1,0-1,0 1,0-1,0 6,0-5,0 5,0-1,0-3,-4-9,3 4,-3-8,4 6,-4 4,3-4,-3 0,4 4,0-4,0 6,0-6,0 4,0-4,0 0,0 4,0-9,0 3,0-4,0-1,0 0,0 1,0-1,0 0,0 1,0-1,0 0,0 0,-4 1,2-1,-2 1,4-1,0-6,0 5,0-11,0 4,0 0,0 2,0 6,0 1,0 4,0 2,0 6,0 0,0-1,-4 5,3-3,-2 3,3 1,0-5,-4 10,3-10,-3 9,0-15,4 13,-4-9,0 12,3 0,-3 1,1 3,2-3,-2 3,3-3,0 3,0-3,0 4,0-1,0-3,0 7,0-2,0-1,0 3,0-6,0 7,0-3,0 0,0 3,0-7,0 7,0-3,0 0,0 3,3-6,-2 5,2-4,-3 2,0 0,0-3,0 6,0-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28:05.348"/>
    </inkml:context>
    <inkml:brush xml:id="br0">
      <inkml:brushProperty name="width" value="0.2" units="cm"/>
      <inkml:brushProperty name="height" value="0.4" units="cm"/>
      <inkml:brushProperty name="color" value="#00F900"/>
      <inkml:brushProperty name="tip" value="rectangle"/>
      <inkml:brushProperty name="rasterOp" value="maskPen"/>
    </inkml:brush>
  </inkml:definitions>
  <inkml:trace contextRef="#ctx0" brushRef="#br0">3076 380,'-48'-4,"-4"0,4 4,-13 0,6 0,-21 0,4 0,-24 0,-1 0,45 0,-1 0,1 0,-1 0,-4 0,-1 0,5 0,0 0,-9 0,0 0,5 0,-1 0,-9 0,-2 0,6 0,0 0,-1 0,1 0,0 0,3 0,-32 0,21 0,3 0,0 5,5-5,0 1,-5 9,-19-9,2 5,14-6,1 0,9 0,8 0,-1 0,6 0,2 0,6 0,5 0,2 0,6 0,4 0,2 0,4 0,4 0,2 0,43 0,-19 0,38 0,-33 0,14 0,-8 0,8 0,1 0,-4 0,16 0,-9 0,30 0,-15 0,12 0,3 0,9 0,-7 0,14 0,-26 5,14-4,-1 4,-6 0,-3-4,-12 4,4-5,-10 0,4 0,-6 0,-6 0,4 0,-14 0,8 0,-10 0,1 0,-2 4,-4-3,0 6,-5-3,4 1,-7 1,10-5,-10 6,6-6,-4 2,2-3,4 0,-1 0,6 0,-5 0,5 0,-5 0,-1 0,1 0,-1 0,-3 0,3 0,-8 0,8 0,-4 0,5 0,-1 0,1 0,0 0,-1 4,6-3,-5 2,10-3,-5 0,5 0,1 0,-1 0,-5 0,5 0,-10 0,10 0,-10 0,5 0,-6 0,-3 0,3 0,-8 0,8 0,-8 0,4 0,-1 0,-3 0,6 0,-5 4,1-3,2 6,-4-6,8 6,-3-6,3 6,1-2,0 3,-1 1,1-1,4-3,2 2,10-6,1 8,6-8,-1 8,-4-8,3 3,-9-4,4 0,-6 0,-5 0,0 0,-6 0,-3 0,3 0,-8 4,4-4,-1 7,-3-6,3 6,-1-3,-2 0,3 2,0-2,-3 1,6 1,-6-5,0 8,-5 3,-10 0,-2 2,-7-6,-1 0,-4 1,3-1,-9 1,9-1,-8 2,3-2,-4 5,-1-2,1 6,-1-3,1 0,-6 4,4-3,-4-1,0 0,4-5,-3 0,4 1,1-1,-1-4,1-1,-1-4,1 0,-1 0,1 0,4 0,-3 0,3 0,-4 0,4 0,-3 0,3 0,0 0,-3 0,8 0,-8 0,8 0,-8 0,8 0,-9 0,9 0,-8 0,8 0,-8 4,8-3,-8 3,8-4,-8 0,8 0,-9 0,9 0,-3 0,4 0,-7 0,5 0,-1 0,4 0,4 0,-1 0,-3 0,8 0,-8 0,8 0,-8 0,7 0,-2 0,0 0,2 0,43 3,4 3,36-2,1 7,-23-10,29 4,-23 1,27-5,-14 4,7-5,-16 0,6 0,-13 0,6 5,-8-4,1 4,0-5,-6 0,4 0,-11 0,5 0,-6 0,0 0,-6 0,-1 0,-11 0,0 0,-6 0,-3 0,-2 0,0 0,-2 0,5-4,-6 0,3-6,-7 1,2-1,-5-1,5 2,-5-5,2 1,-3 1,0-3,0 2,0-4,0-4,0-2,0 0,0-3,0-2,-4-1,-1-4,-4 6,-4-1,3 5,-3-3,4 8,0-3,1 4,3 0,-2 0,2 1,-3-1,0 4,-1-3,5 4,-3-1,2-3,1 8,-3-4,2 4,1-3,-3 2,7-3,-7 5,3-4,-4 2,1-1,2 2,-1 0,1-3,-2 3,-1-3,1 3,-1 0,0-3,0 2,0-3,1 5,-1-5,0 3,-4-3,3 5,-7-2,8 2,-8-2,8 2,-8-2,3 1,-4 0,-4 3,3-2,-8 1,8-2,-9 3,5 1,-6 0,1 3,-1-3,-5 4,4 0,-4 0,0 0,4 0,-9 0,3 0,1 0,-4 0,3 0,-5 0,0 0,0 0,1 0,-1 0,0 0,5 4,-3-3,9 3,-9-4,9 0,-4 0,5 0,6 0,-5 0,9 0,-8 0,8 0,-3 0,4 0,0 0,1 0,3 0,-3 0,8 0,-4 0,39 0,-10 0,41 0,-9 0,6 0,13 5,-6 2,15 4,2 1,-7 0,11 0,-19-1,21 1,-14 0,-1-5,-3-2,-17-5,3 0,-19 0,-6 0,-6 0,-6 0,-3 0,-2 0,0 0,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36:01.413"/>
    </inkml:context>
    <inkml:brush xml:id="br0">
      <inkml:brushProperty name="width" value="0.2" units="cm"/>
      <inkml:brushProperty name="height" value="0.4" units="cm"/>
      <inkml:brushProperty name="color" value="#FF40FF"/>
      <inkml:brushProperty name="tip" value="rectangle"/>
      <inkml:brushProperty name="rasterOp" value="maskPen"/>
    </inkml:brush>
  </inkml:definitions>
  <inkml:trace contextRef="#ctx0" brushRef="#br0">1 272,'41'-14,"1"-6,-24 18,3-10,0 7,2 0,10-3,-9 3,13 0,-8-8,6 7,3-9,-9 10,9-4,-3 4,-1-1,4-3,-4 4,6-1,-5-3,9 4,-8-1,10-3,-7 4,1-5,0 4,0-3,6 3,-5-4,5 4,0-3,-5 3,12 0,-12-3,11 8,-10-3,4 4,-7 0,1 0,0 0,0 0,-1 0,7 0,-5 0,5 0,0 0,-4 0,10 0,-5 0,7 0,0 0,0 0,0 4,6-2,-4 7,5-3,-8 5,1 0,-6-1,4 1,-11-1,5 0,0 0,-4-4,4 3,-6-4,-1 5,-4-4,3 3,-4-4,0 5,5 0,13 4,-8-3,13 3,-17-4,0 0,-1-1,-5 1,-6-1,-6 0,-6-1,-3 0,-1 0,-5-1,1 1,-1-1,1 5,-4-4,3 8,-6-4,7 5,-3 4,3 2,1 0,0 8,0-7,1 8,-1 1,0-4,1 9,0-4,0 6,-5-6,4 5,-4-5,1 6,3-1,-8 7,3-5,-4 5,4-6,-3-1,4 7,-5-4,0 4,0-7,0 7,0-4,0-2,0-1,0-5,0 6,0-6,0 4,0-4,0 24,0-14,0 8,0-7,0-10,0 11,0-6,-5 6,4-4,-9 10,9-11,-4 11,1-10,3 4,-4-7,1 1,3 18,-8-20,8 19,-3-23,4 0,-5 4,4-3,-3 4,4 1,0 0,0 0,0-6,0 4,0-3,0 4,0-4,0 3,0-4,0 6,0 0,0-1,0 1,0-1,0 7,0-5,0 11,0-10,0 10,0-11,0 11,0-10,0 3,0-5,0-6,0 4,-4-9,3 9,-3-9,-1 9,4-4,-8 6,8 6,-8-4,8 4,-8 0,8 1,-9 1,5-2,-5 11,0-18,5 11,-4-22,8-1,-7 0,7-4,-7 3,7-3,-7 4,7 0,-3-4,0 3,3-3,-7-1,7 4,-3-8,0 8,3-8,-3 8,4-8,-4 8,3-4,-7 1,7 3,-7-4,7 1,-6-2,6-4,-7-1,4-3,-4 3,0-8,4 4,-3-5,-2 5,1-4,-8 4,3-4,-3 0,-1 0,0-3,1 2,-1-6,-5 7,0-7,-6 3,1 0,-6-3,4 7,-10-7,5 3,-1 0,2-3,6 3,-6 1,-8-4,5 3,-4-4,7 0,4 0,-4 0,6 0,-6 0,9 0,-8 0,9 0,-4 0,-1 0,1 0,-6 0,4 0,-10 0,10 0,-9 0,9 0,-4 0,6 0,-1 0,-5 0,4 0,-9 0,9 0,-4 0,6 0,-1 0,1 0,0 0,-1 0,5 0,2 0,-1 0,5 0,-10 0,9 0,-8 0,8 0,-3 0,-1 0,5 0,-5 0,9 0,-2 0,2 0,-8 0,3 0,-9 0,5 0,-6 0,1 0,-1 0,-5 0,4 0,-9 0,3 0,-5 0,6-4,-4 3,9-7,-4 3,-7-4,14 0,-12 0,15 4,0-3,2 3,-1-3,4-1,-8 0,3 0,1 0,-4 4,8-2,-9 2,9 0,-8-3,8 7,-8-7,8 7,-8-7,8 7,-3-3,8 4,1-4,5 3,-4-2,0 3,-1 0,1 0,0 0,2 0,-7 0,4 0,-5 0,4 0,2 0,-1 0,0 0,0 0,1 0,0 0,0 0,-1 0,2 0,-2 0,4 0,-4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36:08.361"/>
    </inkml:context>
    <inkml:brush xml:id="br0">
      <inkml:brushProperty name="width" value="0.2" units="cm"/>
      <inkml:brushProperty name="height" value="0.4" units="cm"/>
      <inkml:brushProperty name="color" value="#00F900"/>
      <inkml:brushProperty name="tip" value="rectangle"/>
      <inkml:brushProperty name="rasterOp" value="maskPen"/>
    </inkml:brush>
  </inkml:definitions>
  <inkml:trace contextRef="#ctx0" brushRef="#br0">3560 11,'-60'0,"21"0,-17 0,28 0,-15 0,-15 0,33 0,-39 0,26 0,-9 0,-6 0,6 0,-1 0,-5 0,12 0,-18 0,16 0,-17 0,6 0,-2 0,-12 0,12 0,-4 0,-1 0,5 0,-5 0,7 0,-6 0,4 0,-4 0,-1 0,5-5,-4 4,6-4,-7 5,5 0,-5 0,8 0,5 0,-5 0,12 0,-5 0,0 0,4 0,-10 0,11 0,-12 0,12 0,-11 0,4 0,0 0,-4 0,11 0,-6 0,8 0,-1 0,5 0,2 0,6 0,-1 0,6 0,-5 0,5 0,-1 0,-3 0,3 0,1 0,-4 0,3 0,0 0,-3 0,8 0,-8 4,3 2,-5 3,6-1,0 1,5-1,1-3,-1 2,4-2,-3 3,8 0,-4-1,0 5,4-3,-4 2,0-3,3 4,-2-3,6 2,-2-3,6 7,-2-6,3 10,0-2,0 1,0 4,0-1,0 2,0 4,4 0,1 6,5-4,-1 3,0-4,0-1,0 1,1 4,-1-3,0 3,1 1,-1-4,1 9,-5-9,4 9,-8-4,7 1,-7 3,8-9,-4 9,0-3,4 4,-4 1,5 0,1 6,-1-5,0 12,1 1,0 1,0 5,-1-6,2 7,-2-5,-3 11,2-11,-3 4,0-6,-1 0,-5 0,0-1,0 1,0 0,0-6,0 4,0-11,0 5,0 0,0-4,4 4,-3 0,4-5,-1-1,-3-1,7-5,-7 0,8-1,-8 0,7-4,-7 4,7 0,-7 1,8 0,-8 4,7-4,-7 6,8 0,-8-1,4-5,-1 4,-3-3,4-1,-1-2,-3-4,3-1,0 6,-3-4,4 16,-5-15,0 15,0-16,0 3,0-4,0 5,0-5,0 5,0-5,0 5,0-5,0 11,0-10,0 9,0-9,0 3,0 1,0 1,0 1,0 3,0-9,0 4,-5-1,4-3,-8 10,8-5,-8 0,8-1,-7-6,7 1,-3-6,4 0,0-6,-3-3,2-2,-3 0,4 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36:14.499"/>
    </inkml:context>
    <inkml:brush xml:id="br0">
      <inkml:brushProperty name="width" value="0.2" units="cm"/>
      <inkml:brushProperty name="height" value="0.4" units="cm"/>
      <inkml:brushProperty name="color" value="#00F900"/>
      <inkml:brushProperty name="tip" value="rectangle"/>
      <inkml:brushProperty name="rasterOp" value="maskPen"/>
    </inkml:brush>
  </inkml:definitions>
  <inkml:trace contextRef="#ctx0" brushRef="#br0">1 2022,'0'34,"0"22,0-20,0 4,0 16,0-27,0 24,0-14,0-9,0 13,0-12,0 15,0-6,0 0,0 0,0 0,0-1,0 7,0 2,0 6,0-7,0 5,0-4,0 6,0 0,0-1,0 1,0-6,0 4,0-4,0-1,0-1,4-6,-3 6,8-5,-3 5,-1-6,4 5,-3 3,4-1,-4 5,3-10,-3 10,-1-11,5 11,-4-5,4 7,1 0,0 0,0-1,0 8,-5-5,3-2,-3-2,4-4,1 6,-5-7,4 5,-9-10,8 10,-7-11,2 5,0-11,-3-3,3 1,0-9,-3 8,3-14,0 8,-3-8,3 3,0-4,-4-5,8 4,-7-3,6-1,-6 4,2-8,1 8,-3-8,6 4,-3-1,0-3,3 3,-3 0,0-3,6-1,-2-3,4-4,2 0,-2 0,4 0,6 0,-5 0,10 0,-5 0,6 0,-1-4,0-1,6-5,-4 1,4-1,0 1,-5-1,11 0,-10 1,9-1,-4 0,6 0,0 5,0-4,-1 3,7 1,-4-4,4 8,0-9,-5 9,5-4,-6 5,6-4,-5 2,5-2,-6 4,0 0,-1 0,7 0,-5 0,5 0,-7 0,7 0,-4 0,10 0,-11 0,12 0,-12 0,5 0,-6 0,6 0,-5 0,5 0,-6 0,0 0,-1 0,1 0,0 0,0 0,-1 0,1 0,-6 0,5 0,-11 0,5 0,-10 0,3 0,-8 0,3 0,-4 0,4 0,-3 0,4 0,-6 0,1 0,4 0,-3 0,4 0,-6 0,1 0,-1 0,-3 0,3 0,-4 0,5 0,0 0,-1 0,1 0,-1 0,1 0,-4-4,2 3,-6-2,2 3,0 0,-2-3,5 2,-6-6,3 6,4-6,-2 3,7 0,-7-4,2 8,-2-8,3 7,1-6,-5 6,4-7,-7 8,2-8,1 4,-4-1,8-2,-4 2,1 1,3-4,-8 4,4-1,-5-2,4 7,-6-13,2 7,-7-8,0 2,0 4,0-8,0 3,0-4,0 1,0-1,0-5,0 4,0-8,0 8,0-8,0 3,0-4,0-1,0 1,0-6,0 4,0-9,0 9,0-10,0 5,0-12,0 4,0-4,0 7,0-1,0 0,0 0,0 5,0-3,0 9,0-4,0 0,0 4,0-9,0 9,0-10,0 5,0-6,0 1,0-1,0 0,0-6,0-2,0 0,0-4,0 4,0 1,0 1,0 6,0 0,4 0,-3 0,4 0,-1-6,-2 5,7-5,-8 6,3-6,1 4,0-4,1 6,-2 0,1 0,-4 1,7-1,-7 0,4 6,-5-5,0 5,0 0,0-5,0 5,0-6,0 0,0-17,0 13,0-14,0 13,0 3,0-10,0 11,0-6,0 7,0 1,0-1,0 5,0-3,0 3,0 1,0-4,0 9,0-4,0 5,0 1,0-6,0 4,0-4,0 6,0-1,0-5,0 9,-4-8,3 10,-3-6,4 1,-4-1,3 5,-4-3,1 3,3-4,-7 4,8-9,-8 13,7-13,-7 10,7-6,-7-5,7 4,-4-3,1 4,3 1,-7-6,6 4,-6-4,7 6,-3-1,0 1,3 4,-4-3,5 3,0-12,0 11,0-5,0 12,0 0,0 5,0-4,-3 7,2-2,-2 0,-6 6,0-5,-6 9,4-5,4 1,-1-2,0-5,-4-1,3-3,-7-1,7 0,-4-4,5 3,-1-4,1 5,3 1,-2-1,6 0,-3 5,0-4,3 3,-3 0,4-2,0 6,0-3,0 1,0 3,0-6,0 6,4 43,1-16,0 43,0-27,-1 4,-3 7,3-5,1 5,-4 0,3-4,-4 10,5-11,-4 5,3-6,-4-6,0 5,0-11,0 5,0-5,0-1,0 0,0 1,0-1,0 0,0 1,0-1,0 6,0-4,0 4,0 0,0-5,0 11,0-11,0 11,0-11,0 5,4-5,-3-1,3 0,0 1,-3-1,8 6,-4-4,0 9,4 3,-8 0,8 5,-7 0,6-5,-6 12,2-6,0 1,-3 4,4-4,0 6,-4-1,8 1,-7-6,7 4,-8-10,4 4,0 0,-4-5,4 5,-5-6,0-1,0 1,0-6,0 4,0-9,0 4,0-6,0 0,0 1,0-6,0 4,0-8,0 4,0-6,0 1,0 4,0 4,0-1,0 0,0-8,0 1,0 0,0-1,0 1,0-1,0 1,0 0,0 4,0-3,0 3,0 1,0-4,4 8,-3-8,3 8,0 2,-3 1,8 3,-8 1,3-4,0 9,-3-3,4-1,-5 4,4-9,-3 4,3-11,-4 5,0-10,0 5,0-6,0 1,0 0,0-5,0 4,0-8,0 8,0-8,0 4,0-1,0-3,0 6,0-5,0 2,0-1,0-1,0 5,0-6,0 3,0 0,0-3,0 6,0-6,0 3,0 1,0 0,0 1,0 2,0-6,0 3,0 2,0-4,0 4,0-2,0-3,0 6,0-6,0 6,0-6,0 2,0 0,0-2,0 5,0-6,0 3,0 1,0-4,0 11,0-10,0 6,0-4,0-2,0 5,0-6,0 3,0 0,0-3,0 6,0-3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10T21:05:08.681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1 24575,'0'12'0,"0"-1"0,0-4 0,0 1 0,0 4 0,0-3 0,0 3 0,0-3 0,0-1 0,0 0 0,0 0 0,0 0 0,0 0 0,0 0 0,0-7 0,4 2 0,0-7 0,4 4 0,-1 0 0,1 0 0,0 0 0,0 0 0,-1 0 0,1 0 0,0 0 0,1 0 0,-1 0 0,0 0 0,0 0 0,0 0 0,0 0 0,0 0 0,0 0 0,1 0 0,-1 0 0,0 0 0,0 0 0,-1 0 0,1 0 0,0 0 0,0 0 0,0 0 0,0 0 0,0 0 0,-1 0 0,1 0 0,1 0 0,-1 0 0,0 0 0,0 0 0,1 0 0,-1 0 0,0 0 0,-3 0 0,-2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10T21:05:39.187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0 24575,'8'4'0,"-4"3"0,2-3 0,-1 1 0,-1 2 0,3-6 0,-6 6 0,6-6 0,-6 6 0,2-3 0,0 0 0,-2 3 0,2-6 0,-3 3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10T21:05:58.144"/>
    </inkml:context>
    <inkml:brush xml:id="br0">
      <inkml:brushProperty name="width" value="0.1" units="cm"/>
      <inkml:brushProperty name="height" value="0.1" units="cm"/>
      <inkml:brushProperty name="color" value="#FFA4FF"/>
    </inkml:brush>
  </inkml:definitions>
  <inkml:trace contextRef="#ctx0" brushRef="#br0">58 43 24575,'0'11'0,"0"0"0,0-3 0,0 5 0,0 0 0,0 11 0,0-1 0,0 2 0,0-8 0,-9-3 0,7-6 0,-6 1 0,8-8 0,0-6 0,0-4 0,0-7 0,0 6 0,0-7 0,0 7 0,0-7 0,0 3 0,0 0 0,0 1 0,0 0 0,0 4 0,0-4 0,0 4 0,0 1 0,0 0 0,0-1 0,0 1 0,0-1 0,0 1 0,0 7 0,0 10 0,0 0 0,0 7 0,0-8 0,0 0 0,0 1 0,0 3 0,0-2 0,0 3 0,0-5 0,0 0 0,0 0 0,0 1 0,0-1 0,0 0 0,0 0 0,0 0 0,0 0 0,0-1 0,0 1 0,0-1 0,0 1 0,0 0 0,0 0 0,0 0 0,0 0 0,0-7 0,0-9 0,0-2 0,0-6 0,0 8 0,0 0 0,0-1 0,0 1 0,0 0 0,0-1 0,0 1 0,0 0 0,0 1 0,0-1 0,-3 4 0,-1 0 0,-4 4 0,0 0 0,0 0 0,4-3 0,0 5 0,4-1 0,0 7 0,0 0 0,0-1 0,0 1 0,0 0 0,0-1 0,0 1 0,0 0 0,0 0 0,0 0 0,0-7 0,0-2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10T21:06:31.055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5 0 24575,'0'14'0,"0"2"0,0-3 0,0 4 0,0 1 0,0 0 0,0 0 0,0 0 0,0 1 0,0-1 0,0 0 0,0-4 0,0-1 0,0 0 0,0-4 0,0 4 0,0-5 0,0 1 0,0 3 0,0-2 0,0 3 0,0-5 0,0 0 0,0 0 0,0 1 0,0-1 0,0 0 0,0 0 0,0 0 0,0-1 0,0 2 0,0-1 0,0 0 0,0 0 0,0 1 0,-3-5 0,2 3 0,-3-2 0,4 2 0,0 1 0,0 0 0,0 1 0,0-1 0,0 0 0,0 0 0,0 0 0,-4 0 0,3 1 0,-2-1 0,-1-4 0,3-4 0,-2-5 0,3-3 0,0 0 0,0-5 0,0 4 0,0-4 0,0 0 0,0 3 0,0-7 0,0 7 0,0-2 0,0 3 0,0 1 0,0-1 0,0 1 0,0 0 0,0 4 0,0 1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10T21:06:48.608"/>
    </inkml:context>
    <inkml:brush xml:id="br0">
      <inkml:brushProperty name="width" value="0.2" units="cm"/>
      <inkml:brushProperty name="height" value="0.2" units="cm"/>
      <inkml:brushProperty name="color" value="#A4FD9A"/>
    </inkml:brush>
  </inkml:definitions>
  <inkml:trace contextRef="#ctx0" brushRef="#br0">25 0 24575,'0'21'0,"0"-5"0,0 1 0,0-8 0,0 4 0,0 0 0,0-4 0,0 4 0,0 0 0,0-4 0,0 4 0,0 0 0,0-4 0,0 8 0,0-7 0,0 7 0,0-8 0,0 4 0,0-5 0,0 1 0,0-1 0,0 0 0,0 1 0,0-1 0,-3-4 0,2 3 0,-3-2 0,4 10 0,0-5 0,0 9 0,0-9 0,0 7 0,0-8 0,0 4 0,0-5 0,0 1 0,0-31 0,0 11 0,0-26 0,0 19 0,0-1 0,-4 1 0,3-1 0,-3 1 0,4-1 0,0 1 0,0 4 0,0 1 0,0 5 0,0-1 0,0 1 0,-4 0 0,3 4 0,-2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15T12:41:15.455"/>
    </inkml:context>
    <inkml:brush xml:id="br0">
      <inkml:brushProperty name="width" value="0.2" units="cm"/>
      <inkml:brushProperty name="height" value="0.4" units="cm"/>
      <inkml:brushProperty name="color" value="#00FDFF"/>
      <inkml:brushProperty name="tip" value="rectangle"/>
      <inkml:brushProperty name="rasterOp" value="maskPen"/>
    </inkml:brush>
  </inkml:definitions>
  <inkml:trace contextRef="#ctx0" brushRef="#br0">0 174 16383,'81'0'0,"-15"0"0,11 0 0,-38 0 0,1 0 0,7 0 0,26 0 0,15 0 0,-34 0 0,1 0 0,-5 0 0,1 0 0,17 0 0,2 0 0,-11 0 0,0 0 0,10 0 0,0 0 0,-5 0 0,-3 0 0,-9 0 0,0 0 0,9 0 0,0 0 0,-10 0 0,-2 0 0,1 0 0,1 0 0,3 0 0,1 0 0,2 0 0,-1 0 0,-5 0 0,1 0 0,10 0 0,-1 0 0,-11 0 0,0 0 0,5 0 0,2 0 0,6 0 0,0 0 0,-6 0 0,1 0 0,4 0 0,1 0 0,13 0 0,-1 0 0,-21 0 0,1 0 0,38 0 0,-1 0 0,-36 0 0,-2 0 0,21 0 0,0 0 0,-17 0 0,-3 0 0,-4 0 0,-2 0 0,48 0 0,-12 0 0,13 0 0,-23 0 0,19 0 0,-34 0 0,22 0 0,3 0 0,3 0 0,-34 0 0,1 0 0,8 0 0,0 0 0,-4 0 0,1 0 0,3 1 0,-1-2 0,36-6 0,-1 5 0,-9-13 0,9-3 0,-41 13 0,-2-1 0,12-13 0,-1 14 0,-1 2 0,3-3 0,-12-1 0,0 0 0,5 5 0,-6-5 0,-24 7 0,-7 0 0,4 0 0,-10 0 0,23 0 0,-21 0 0,21 0 0,-17 0 0,7 0 0,-1 0 0,13 0 0,-16 0 0,26 0 0,-14 0 0,7 0 0,9 0 0,-9 0 0,24 0 0,-9 0 0,11 0 0,-14 0 0,-12 0 0,9 0 0,4 0 0,14 0 0,13 0 0,12 0 0,-9 0 0,9 0 0,-12 0 0,0 0 0,-12 0 0,-4 0 0,0 0 0,-8 0 0,-11 0 0,-10 0 0,-27 0 0,8 0 0,-10 0 0,10 0 0,2 0 0,19 0 0,-3 0 0,4 0 0,-7 0 0,-13 0 0,5 0 0,-12 0 0,12 0 0,7 0 0,-9 0 0,27 0 0,-3 0 0,10 0 0,-3 0 0,10 0 0,-19 0 0,21 0 0,-31 0 0,27 0 0,-11 0 0,31 0 0,-31 0 0,1 0 0,-4 0 0,2 0 0,23 0 0,-1 0 0,19 0 0,-31 0 0,-7 0 0,-14 0 0,22 0 0,-44 0 0,32 0 0,-26 0 0,16 0 0,0 0 0,2 0 0,-5 0 0,13 0 0,-1 0 0,9 0 0,-10 0 0,15 7 0,-24-5 0,41 21 0,3-11 0,3 12 0,9-13 0,-22-3 0,-3 0 0,-2-6 0,1 9 0,-3 1 0,-27-8 0,10 11 0,-11-15 0,-27 0 0,14 0 0,-7 4 0,9-3 0,-9 7 0,7-3 0,-14 6 0,5-2 0,-8-1 0,1-2 0,-3 1 0,-1 2 0,0 1 0,-6 11 0,5-7 0,-5 10 0,2-13 0,-3 3 0,0 4 0,0-1 0,9 10 0,-7-10 0,7 11 0,-9-12 0,0 24 0,0-14 0,0 9 0,0 5 0,0-2 0,0 1 0,0 20 0,0-20 0,0 13 0,0-11 0,0-11 0,0 12 0,0-17 0,0 28 0,0-21 0,0 5 0,-4-3 0,-1-21 0,0 14 0,2-14 0,-2 15 0,-5-5 0,4 6 0,-10-6 0,15 5 0,-6-15 0,7 14 0,0-14 0,0 15 0,-3-12 0,2 12 0,-11-5 0,10 0 0,-7-2 0,9 13 0,-3-15 0,2 33 0,-6-19 0,6 22 0,-2-16 0,-1 3 0,2 0 0,-2-16 0,-9 26 0,7-32 0,-8 20 0,11-17 0,-2 6 0,1 0 0,-1 1 0,2-7 0,3-5 0,-13 14 0,10-9 0,-10 12 0,13-7 0,0-15 0,-5 14 0,4-14 0,-7 18 0,6-14 0,-2 8 0,4-11 0,-3-2 0,2 8 0,-2-7 0,-6 15 0,7-12 0,-7 31 0,9-26 0,0 19 0,0-29 0,0 3 0,0-5 0,0 1 0,0 7 0,0-7 0,0 7 0,0-9 0,0 2 0,-4 2 0,-6-4 0,-3-2 0,-11-6 0,7 0 0,-24 0 0,15 0 0,-7 0 0,6 5 0,14-4 0,-15 3 0,5-4 0,-19 0 0,-3 0 0,-12 0 0,12 0 0,-21 0 0,5 0 0,7 0 0,-2 0 0,-10 0 0,8 0 0,0 0 0,-19 0 0,-11 0 0,-7 0 0,54 0 0,-24 0 0,20 0 0,-52 0 0,24 0 0,21 0 0,-3 0 0,-1 0 0,1 0 0,-39 0 0,38 3 0,1 0 0,-40 8 0,19-3 0,-10 7 0,-9-13 0,32 4 0,-20-6 0,29 6 0,0 1 0,-28-4 0,-10 10 0,27-12 0,2-2 0,-3 1 0,6 0 0,-3 0 0,-32 0 0,44 0 0,-16 0 0,18 0 0,3 0 0,1 0 0,-33 0 0,21 0 0,-29 0 0,-9 0 0,19 0 0,11 0 0,-6 0 0,-1 0 0,0 0 0,3 0 0,2 0 0,6 0 0,0 0 0,-1 0 0,4 0 0,-24 0 0,22 0 0,-3 0 0,0 0 0,3 0 0,-22 0 0,23 0 0,-1 0 0,3 0 0,3 0 0,-40 0 0,29 0 0,-5 0 0,-18 0 0,0 0 0,11 0 0,-3 0 0,-3 0 0,-7 0 0,6 0 0,0 0 0,2 0 0,9 0 0,-2 0 0,6 0 0,7 0 0,2 0 0,-29 0 0,5 0 0,2 0 0,22 0 0,0 0 0,-26 0 0,36 0 0,-1 0 0,-38 0 0,25 0 0,-26 0 0,42 0 0,-11 0 0,-2 0 0,-3 0 0,-31 0 0,9 0 0,23 0 0,8 0 0,5 0 0,17 0 0,-58 0 0,62 0 0,-38 0 0,-3 0 0,25 0 0,-21 0 0,28 0 0,11 0 0,-30 0 0,31 0 0,-42 0 0,20 0 0,-22 0 0,-26 0 0,5 0 0,40 0 0,1 0 0,-45 0 0,34 0 0,-22 0 0,35 0 0,-20 0 0,17 0 0,11 0 0,-7 0 0,12 0 0,2 0 0,-9 0 0,19 0 0,-18 0 0,21 0 0,-27-4 0,19 3 0,-3-2 0,-3-5 0,13 6 0,-4-5 0,0 7 0,-11 0 0,-22 0 0,9 0 0,-37 0 0,36-7 0,1 3 0,-4 0 0,-23-4 0,-10 2 0,3-2 0,10 7 0,23-13 0,1 1 0,-8 8 0,-9-14 0,40 19 0,5-3 0,-9 2 0,13-2 0,-25-2 0,13 4 0,-26-16 0,32 14 0,-13-10 0,23 13 0,-11-4 0,10 2 0,-3-2 0,10 1 0,-1 2 0,4-16 0,1 1 0,2-7 0,1-5 0,0 5 0,0-44 0,7-22 0,-6 37 0,-1-1 0,4-3 0,-1 1 0,-3-30 0,0 29 0,0 1 0,0-37 0,0 23 0,0 2 0,0 1 0,0 0 0,0 2 0,0 10 0,0 3 0,0 0 0,0-2 0,0 3 0,0 1 0,0 22 0,0-39 0,3 30 0,-2-34 0,2 19 0,-3-14 0,0-7 0,0-21 0,0 17 0,13-14 0,-10 32 0,10 0 0,-13-11 0,0 20 0,0-8 0,0 24 0,0 4 0,4 0 0,0 2 0,1-2 0,-1 10 0,-4 1 0,0 6 0,0 1 0,0-3 0,0 5 0,0-5 0,0-7 0,0 14 0,0-9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15T12:44:08.135"/>
    </inkml:context>
    <inkml:brush xml:id="br0">
      <inkml:brushProperty name="width" value="0.2" units="cm"/>
      <inkml:brushProperty name="height" value="0.4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0 178 16383,'4'50'0,"6"1"0,-9 19 0,13 2 0,-12 25 0,21-9 0,-20 10 0,13-13 0,-16-1 0,0-11 0,0-4 0,0-24 0,0-3 0,0-19 0,0 17 0,0-24 0,0 23 0,0-16 0,0-3 0,0 1 0,0-11 0,0 2 0,0-1 0,0 10 0,0-8 0,0 15 0,0-15 0,0 26 0,0-23 0,0 14 0,0 3 0,0-10 0,0 18 0,0 1 0,0-9 0,4 8 0,-3-11 0,3 11 0,-4-18 0,0 29 0,0-39 0,0 19 0,0-20 0,0 2 0,0-2 0,0 2 0,0-3 0,4 4 0,-4 0 0,4-4 0,-1 0 0,-2-1 0,2-2 0,-3 6 0,0-2 0,0-1 0,9 9 0,-7-10 0,7 11 0,-9-13 0,3 6 0,-2-6 0,2 3 0,-3 2 0,0-4 0,0 5 0,3-3 0,-2-3 0,2 6 0,-3-6 0,0 6 0,0-6 0,0 3 0,0 3 0,4-2 0,-4 3 0,8 5 0,-4-17 0,8-17 0,-7-3 0,2-24 0,-4 25 0,-2-24 0,2-11 0,10-9 0,-10-22 0,14 34 0,-16-31 0,10 31 0,-10-22 0,13 1 0,-12 8 0,14 4 0,-14 3 0,7 9 0,-9 7 0,0-15 0,0 27 0,3-9 0,-2-5 0,2 20 0,-3-20 0,0 24 0,0-12 0,0-8 0,0 10 0,0-14 0,0 24 0,0-25 0,0 22 0,0-15 0,0 19 0,0-6 0,0 5 0,0-12 0,0 5 0,0-7 0,0 7 0,0-17 0,0 7 0,0-10 0,0 13 0,0 3 0,0 10 0,0-23 0,0 20 0,0-20 0,0-8 0,0 19 0,0-36 0,0 39 0,0-9 0,0 17 0,0-15 0,0 20 0,0-26 0,0 29 0,0-14 0,0 15 0,0-8 0,0-1 0,0 1 0,0-11 0,0 12 0,0-12 0,0 11 0,0-4 0,0 70 0,0-16 0,0 21 0,0 6 0,0 16 0,0-17 0,0 4 0,-1-5 0,2 0 0,7 5 0,1 2 0,-7 4 0,0 0 0,7-4 0,-1-2 0,-7-5 0,-2 0 0,1 4 0,0-2 0,0-9 0,0-1 0,0 0 0,0 0 0,0 47 0,0-12 0,0-12 0,12-4 0,-5-31 0,6 2 0,-9-23 0,-4 10 0,0-13 0,0 3 0,3-7 0,-2-2 0,2 6 0,-3-2 0,0-1 0,3 3 0,-2-3 0,2 1 0,-3-1 0,0 2 0,0-4 0,0 9 0,0-7 0,0 0 0,0 0 0,0 6 0,0-7 0,0 7 0,0-10 0,0 4 0,0 1 0,0-1 0,0 9 0,0-10 0,-3 7 0,2-48 0,-2 0 0,3-48 0,0 6 0,0 13 0,-15-19 0,3 6 0,3 24 0,0-2 0,0-6 0,2 1 0,6 5 0,0 2 0,-15-49 0,4 37 0,-1 0 0,-8-34 0,5 33 0,0 1 0,-6-11 0,11-10 0,-6 34 0,16-19 0,-10 22 0,3-12 0,0 12 0,-11-9 0,16 22 0,-13-4 0,15 8 0,-2 12 0,-4-24 0,6 20 0,-10-20 0,10 27 0,-4-4 0,5 6 0,-6-1 0,4 1 0,-9-10 0,10 11 0,-3-7 0,4 6 0,0 3 0,0-6 0,0 2 0,-4 1 0,0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24:57.372"/>
    </inkml:context>
    <inkml:brush xml:id="br0">
      <inkml:brushProperty name="width" value="0.2" units="cm"/>
      <inkml:brushProperty name="height" value="0.4" units="cm"/>
      <inkml:brushProperty name="color" value="#00F900"/>
      <inkml:brushProperty name="tip" value="rectangle"/>
      <inkml:brushProperty name="rasterOp" value="maskPen"/>
    </inkml:brush>
  </inkml:definitions>
  <inkml:trace contextRef="#ctx0" brushRef="#br0">240 164,'46'-4,"5"1,-27 3,9 0,0 0,1 0,1 0,3 0,-4 0,6 0,0 0,-1 0,31 0,-16 0,24 0,-25 0,-5 0,4 0,-4 0,-1 0,5 0,-11 0,5 0,-6 0,0 0,-1 0,1 0,-6 0,4 0,-9 0,4 0,0 0,-5 0,10 0,-9 0,4 0,-1 0,-3 0,4 0,0 0,-5 0,5 0,0 0,1 0,0 0,4 0,-9 0,4 0,0 0,-4 0,9 4,-9 1,9 1,-9 2,9-3,-9 4,9-3,-9 2,9-7,-3 7,-1-7,4 4,-9-5,9 4,-9-3,4 4,12-1,-13-3,18 4,-15-1,-1-3,4 8,-9-8,9 4,-9-1,9-3,-9 3,4-4,-6 0,0 0,1 0,4 0,-3 0,4 0,-6 0,1 0,-1 0,0 0,-4 0,3 0,-4 0,1 0,3 0,-8 0,3 0,-4 0,-1 0,1 0,0 3,-1-2,1 3,-5-4,4 4,-4-3,5 6,4-6,-3 6,4-6,-6 7,1-7,-5 2,4 1,-3-3,-1 6,0-6,-5 5,4-1,-3 2,3 0,-4 1,1-1,-1 4,1-3,-1 3,1 1,0 0,1 5,-1 0,0-1,1 6,-1-4,1 3,0 0,3 2,-2 0,3 3,0-4,-3 6,3-1,1 0,-4 1,3-1,-4 0,5 6,-4-4,4 4,-4 0,-1-4,1 9,-1-9,-4 3,3 1,-6-4,6 4,-3 0,5-4,-1 3,0-4,-4 5,3-5,-7 5,7-6,-7 1,8-1,-4 1,0 4,3-3,-3 4,0 0,3-4,-2 9,3-4,-3 6,2 0,-2 18,4-14,-5 13,0-17,-1 0,-3 0,4-1,-5 1,0 0,0-6,0 4,0-3,0-1,0 4,0-3,0 4,0-4,0 3,0-4,0 1,0 3,0-4,0 24,0-14,0 8,0-14,0-4,0 6,0 0,0-6,0 4,0-9,0 10,0-11,0 5,0-6,0 6,0-4,0 4,0-6,0 0,0 1,0-1,0 0,0-4,0 3,0-4,0 1,0 3,0-4,0 6,0-1,0 0,0 0,0 1,-5 4,4-3,-7 4,2 0,-3-4,-1 3,5 1,-3-4,3 4,0-11,-3 5,7-5,-7 1,7-2,-7-4,7 0,-2-1,-1 8,3 0,-3 1,0 1,3-8,-3 8,0-8,3 3,-6-4,6-1,-3 1,0 0,0-1,-1 1,1-5,0 4,0-7,0 6,0-6,0 6,0-2,-5 3,1 1,3 0,-2-1,2 1,-3-1,-1 1,5 0,-4-1,4 1,-5-1,1 1,3-1,-2 1,2 0,0-1,-2 1,3-5,-5 4,5 1,-3 1,2 3,-4-4,1 0,3 4,-2-3,2 3,-4 1,1-4,3 3,-3 0,3-3,-4 4,1-1,-1-3,-7 15,5-13,-5 9,4-12,2-1,-2 1,4-1,0 1,-1 0,1-1,-1 1,1-4,0 2,0-6,0 6,0-6,4 6,-3-6,2 6,1-6,-4 6,4-6,0 7,-3-8,3 4,-1-1,-1-2,5 2,-6 0,6-3,-5 2,1 1,1-3,-2 6,1-6,1 7,-3-6,3 6,-4-6,0 6,-4-6,3 7,-7-7,3 7,-9-6,0 6,-6-6,1 7,-6-6,4 6,-10-2,5 0,-6-1,0-4,-6 1,5 3,-6-3,8 4,-7-5,4 0,-3 0,5-4,5 2,-3-7,9 3,-4-4,6 0,-6 0,4 0,-4 0,6 0,-1 0,1 0,-1 0,1 0,-1 0,1 0,-1 0,5 0,-3 0,4 0,-1 0,-3 0,3 0,-10 0,4 0,-3 0,4 0,1 0,-1 0,6 0,-5-4,4 3,-10-3,5 0,-5 3,0-3,4 0,-4 3,-12-8,7 8,-14-3,12 4,0 0,1-4,-8 3,6-4,-5 1,0 3,4-8,-4 8,6-8,1 8,-1-8,0 3,0-4,1 5,4-4,-3 4,9-5,-4 1,0-1,4 5,-4-4,6 4,-1-4,1 4,0-3,-1 3,1 0,4-3,-3 3,3 0,1-3,-4 7,8-6,-4 6,1-3,3 0,-8 3,8-2,-9-1,10-1,-10 0,10-3,-10 3,9-3,-8-1,8 0,-4 0,6 1,-1-1,0 1,0 0,4-5,-2 4,5-7,-6 3,7 1,-10-12,9 10,-6-10,8 7,-1 0,5 0,-4-4,7 3,-8-8,8 3,-3-5,0 1,3 0,-3-1,4 1,-4-1,3 1,-3-6,4 4,0-4,0 0,0-1,0 0,0-5,0 5,0-6,0 6,0-4,0 4,0-5,0-1,0 0,0 0,0 1,0-7,0 4,0-4,0 7,0 4,0-3,0 10,0-11,0 10,0-9,0 9,0-4,0 6,0-6,0 4,0-4,0 5,0 1,-4-1,3 1,-7-6,2 5,-4-28,1 17,3-19,-3 18,4 0,-5 1,4-1,-3 0,8 0,-8 0,8 0,-3 0,-1 1,4-1,-3 0,0 6,3-5,-8 5,8-6,-3 1,-1-1,4 0,-8 6,8-5,-3 5,4 0,0 1,-4 6,3-1,-3 1,4 4,0-3,0 3,0-4,0 0,0 4,0-3,0 3,0-4,0-1,0 1,0-1,0 1,0 4,0-3,0 8,0-9,0 9,0-15,0 13,0-9,0 7,0 4,0-8,0 8,0-8,0 3,4-4,-3-1,7 1,-7-1,8-4,-8 3,3-4,0 10,-3-3,6 3,-6-4,3 0,0 4,-3-3,7 3,-7-4,3-1,0 1,-3-1,3 1,0 4,-4-3,8 8,-7-8,2 8,1-4,-3 1,3 3,0-8,-3 8,3-8,-1 8,-2-8,7 3,-7 0,7-3,-3 3,5-10,-1 4,1-9,-5 4,4-6,-4 0,5 5,0-3,-1 9,-4-4,3 5,-3 1,0 4,3 2,-7-3,3 9,0-8,-4 14,8-3,-8 1,7 3,-3-3,4 3,-1 1,0-4,1 3,-1-4,-2 1,1 2,-5-3,6 5,-3-5,4 3,0-2,0-1,0-1,0 1,0-4,-1 8,1-8,4 3,1 0,0-3,3 3,-3-4,3 1,1-1,-1 0,1 4,-4-2,7 5,-5-6,6 6,-4-2,-1 4,6-1,-5 0,9 0,-8 1,4-1,-6 0,1 5,7-7,-6 9,11-6,-11 5,8 2,-3-7,4 7,0-7,1 7,-1-8,0 8,-4-6,3 6,-8-7,-1 7,-1-2,-7-1,2 3,0-2,-3 3,6 0,-3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15T12:44:18.558"/>
    </inkml:context>
    <inkml:brush xml:id="br0">
      <inkml:brushProperty name="width" value="0.2" units="cm"/>
      <inkml:brushProperty name="height" value="0.4" units="cm"/>
      <inkml:brushProperty name="color" value="#EF0C4D"/>
      <inkml:brushProperty name="tip" value="rectangle"/>
      <inkml:brushProperty name="rasterOp" value="maskPen"/>
    </inkml:brush>
  </inkml:definitions>
  <inkml:trace contextRef="#ctx0" brushRef="#br0">1 0 16383,'0'0'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15T12:44:31.366"/>
    </inkml:context>
    <inkml:brush xml:id="br0">
      <inkml:brushProperty name="width" value="0.2" units="cm"/>
      <inkml:brushProperty name="height" value="0.4" units="cm"/>
      <inkml:brushProperty name="color" value="#00F900"/>
      <inkml:brushProperty name="tip" value="rectangle"/>
      <inkml:brushProperty name="rasterOp" value="maskPen"/>
    </inkml:brush>
  </inkml:definitions>
  <inkml:trace contextRef="#ctx0" brushRef="#br0">130 76 16383,'25'50'0,"-4"6"0,0 9 0,-8 6 0,-2-26 0,-1 1 0,-4 33 0,-1 1 0,-1 0 0,8 10 0,-5-7 0,0-32 0,1 1 0,-2 30 0,0-3 0,3-2 0,-7-9 0,10 0 0,-10 9 0,9-21 0,-9 10 0,1-25 0,-3 9 0,0-19 0,0 2 0,3 18 0,-2-33 0,2 32 0,-3-41 0,0 7 0,0 0 0,0-6 0,-6 15 0,5-17 0,-5 12 0,6-3 0,-2-5 0,0 7 0,-1-8 0,1 2 0,0 1 0,-1 6 0,-2-8 0,0 8 0,0-10 0,3 4 0,-2 0 0,1-1 0,-1 1 0,-1-3 0,-1 20 0,3-19 0,-3 19 0,-1-14 0,4-5 0,-4 7 0,6-12 0,-1 6 0,0-5 0,0 2 0,-3 0 0,0-2 0,3-37 0,0-1 0,-2-37 0,3 3 0,-7 6 0,7-6 0,-7-2 0,7 10 0,-14-21 0,11 32 0,-6-29 0,2 18 0,7-13 0,-8 5 0,8-2 0,-2 10 0,3-10 0,-5 2 0,1 19 0,-5-18 0,5 33 0,0-33 0,4 18 0,-3-8 0,3 13 0,-3 1 0,3 9 0,0-9 0,0-1 0,0 9 0,0-7 0,-4-1 0,3 8 0,-10-32 0,10 29 0,-10-29 0,10 33 0,-5-10 0,5 2 0,-6-4 0,3-1 0,-5 4 0,4 11 0,-2 6 0,7-3 0,-4 9 0,3-1 0,-4-1 0,3 8 0,-1-7 0,-2 1 0,2 7 0,-1 39 0,3 13 0,1 32 0,0 13 0,0-17 0,0-15 0,0 3 0,0-5 0,0 0 0,0 12 0,0 1 0,0-8 0,0 2 0,0 3 0,0 1 0,-3-4 0,0-1 0,2 0 0,1 0 0,-3-7 0,0 0 0,3 4 0,0 0 0,0-3 0,0 1 0,0 5 0,0-1 0,0 7 0,0-2 0,0-10 0,0 0 0,0 11 0,0 0 0,0-16 0,0-2 0,0 17 0,0-1 0,0 22 0,0-5 0,0-6 0,0-29 0,0 8 0,0-20 0,0-7 0,0-11 0,-5 11 0,4-13 0,-5 3 0,6-9 0,2-43 0,1 16 0,0-35 0,3 27 0,6-5 0,-4 4 0,7 1 0,-12 9 0,0 5 0,0 2 0,-1-1 0,3 6 0,-5-3 0,2-6 0,0 6 0,-1-6 0,3 6 0,-4 0 0,6-4 0,-1-18 0,2 17 0,-2-23 0,-2 30 0,-2-9 0,4 1 0,-3 7 0,1-7 0,0 5 0,-3 4 0,2-6 0,-2 2 0,2-3 0,-2-6 0,2 5 0,-1-11 0,0 4 0,-1-6 0,3 1 0,-2-1 0,2-12 0,-3 16 0,0-14 0,0 23 0,0-5 0,0 10 0,0 2 0,0 5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15T12:49:21.4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52 24575,'12'0'0,"-2"0"0,-2 0 0,-1 0 0,4 0 0,-3 0 0,12 0 0,-7 0 0,28 0 0,-22 0 0,33 0 0,-26 0 0,9 0 0,-7 0 0,-11 0 0,4 0 0,-7 0 0,1 0 0,19 0 0,4 0 0,7-9 0,-4 7 0,13-7 0,-6 9 0,22 0 0,-25 0 0,-4 0 0,-21 0 0,-3 0 0,0 0 0,-7 0 0,17 0 0,-17 0 0,29 0 0,-26 0 0,16 0 0,-21 0 0,-1-3 0,-6-1 0,-2-4 0,-10-3 0,3 3 0,-3-3 0,0 4 0,-7-2 0,-5 1 0,4-1 0,-9-1 0,19 6 0,-9-4 0,1 7 0,4-9 0,-9 5 0,8-6 0,-14-12 0,14 15 0,-13-14 0,9 16 0,-5-2 0,-7-7 0,8 5 0,3 1 0,15 5 0,27 17 0,24-2 0,14 10 0,-11-6 0,3 0 0,-15-1 0,-3-6 0,16 5 0,-38-12 0,20 12 0,-25-11 0,3 7 0,-1-4 0,-5 5 0,-11 4 0,-1-2 0,-10 4 0,6-5 0,3 1 0,-3 2 0,4-6 0,-1 6 0,1-6 0,-4 2 0,3 1 0,-6 0 0,9 1 0,-5 2 0,6-6 0,-4 6 0,4-6 0,-6 6 0,5-6 0,-6 6 0,4-6 0,3 3 0,0-7 0,4-1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15T12:49:22.3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0'11'0,"3"0"0,2 10 0,3-4 0,3 23 0,7-2 0,-4 7 0,12 9 0,-12-9 0,7-7 0,-7 14 0,1-13 0,-1-1 0,-3-5 0,5-11 0,-10-6 0,6 2 0,-8-8 0,3 1 0,-3-3 0,-1 3 0,1-4 0,-3-3 0,2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15T12:49:22.97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10 18 24575,'-7'0'0,"-4"0"0,0 0 0,-11 0 0,6 0 0,-24 0 0,1 0 0,1 0 0,-2 0 0,17 0 0,0 0 0,1 0 0,1 0 0,5 0 0,-2 0 0,-3 0 0,11 0 0,-10 0 0,8 0 0,0 0 0,-8 0 0,7 0 0,-28 0 0,3 0 0,-7 0 0,3 0 0,13-4 0,9 3 0,3-4 0,6 2 0,6 2 0,-1-2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15T12:49:24.0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04 1 24575,'-11'0'0,"-32"0"0,2 0 0,-10 0 0,-14 0 0,36 0 0,-37 0 0,43 0 0,-10 0 0,22 0 0,-1 0 0,1 0 0,7 0 0,1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15T12:49:25.4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7'5'0,"-11"2"0,7 12 0,-6-2 0,-5 10 0,4-10 0,-3 4 0,-2-6 0,2-4 0,4 3 0,-5-6 0,4 3 0,-6-4 0,0 0 0,4 11 0,-2-9 0,2 9 0,-4-8 0,0 2 0,3 2 0,-2-2 0,2 2 0,-3-6 0,0 6 0,0-6 0,4 6 0,-4-9 0,4 1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15T12:49:28.13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73 24575,'15'-4'0,"-4"3"0,3-2 0,-6 3 0,6 0 0,-2-3 0,2 2 0,20-2 0,-15 3 0,34-7 0,-27 6 0,9-6 0,5 1 0,-2-2 0,0 0 0,15-5 0,-15 12 0,0-9 0,2 9 0,-27-2 0,8 3 0,-10 0 0,1 0 0,-2 0 0,-2 0 0,2 0 0,-2 0 0,3 0 0,6 0 0,-7 0 0,7 0 0,-10 0 0,4 0 0,-3 0 0,6 0 0,-2 0 0,-1 0 0,0 0 0,-4 0 0,4 0 0,-3 0 0,2 0 0,-2 0 0,2 0 0,-2 0 0,6 0 0,4 0 0,-1 0 0,10 0 0,-10 0 0,4 0 0,-10-3 0,-22-17 0,6 8 0,-18-11 0,12 12 0,3 0 0,-19-17 0,16 14 0,-16-10 0,3 1 0,13 12 0,-12-13 0,3 1 0,9 12 0,-12-13 0,15 17 0,1 3 0,-4-6 0,-1 5 0,1 1 0,3 5 0,14 16 0,5 2 0,3 1 0,25 24 0,-24-30 0,22 24 0,-26-30 0,1 2 0,-1-2 0,-1 2 0,8 4 0,-5-2 0,8 4 0,-3-2 0,-5-3 0,7 6 0,-12-9 0,3 2 0,-1-2 0,2 2 0,-1-2 0,-3 3 0,-12 0 0,-1 0 0,-5 1 0,5 8 0,-17 6 0,14-2 0,-15 3 0,6 7 0,4-15 0,-8 15 0,-13-14 0,15-7 0,-15 4 0,22-9 0,5-4 0,4-1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15T12:49:28.87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 0 24575,'-4'13'0,"0"-6"0,4 32 0,0-4 0,7 22 0,0 0 0,1 13 0,-1 2 0,-1 1 0,3 9 0,3-44 0,-4 13 0,-5-38 0,1 15 0,-2-15 0,2 4 0,0 1 0,-3-9 0,4 5 0,-5-11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15T12:49:29.5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19 1 24575,'-8'0'0,"1"0"0,-1 0 0,-2 0 0,-2 0 0,-9 0 0,-2 0 0,-7 0 0,10 0 0,3 0 0,0 0 0,7 0 0,-7 0 0,-1 4 0,9 1 0,-9 0 0,1-2 0,7-3 0,-7 0 0,6 0 0,3 0 0,0 0 0,5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26:32.317"/>
    </inkml:context>
    <inkml:brush xml:id="br0">
      <inkml:brushProperty name="width" value="0.2" units="cm"/>
      <inkml:brushProperty name="height" value="0.4" units="cm"/>
      <inkml:brushProperty name="color" value="#00F900"/>
      <inkml:brushProperty name="tip" value="rectangle"/>
      <inkml:brushProperty name="rasterOp" value="maskPen"/>
    </inkml:brush>
  </inkml:definitions>
  <inkml:trace contextRef="#ctx0" brushRef="#br0">2575 1,'-48'0,"-4"0,4 0,-13 0,-9 0,-9 0,0 0,-6 0,5 0,-14 0,5 0,37 0,0 0,-37 0,-6 0,8 0,27 0,-20 0,27 0,-24 0,-16 0,24 0,-23 0,43 0,-17 0,17 0,-12 0,14 0,-6 0,12 0,-5 0,12 0,-5 4,15-3,-7 8,8-8,0 7,2-7,4 2,4 1,-2-4,6 4,-2-1,48-2,1 2,42 2,-4 2,-11-1,10-1,-5 1,9-5,0 5,-2-6,-7 0,-1 5,0-4,-6 4,4-5,-4 0,-1 0,6 0,-5 5,-1-3,6 3,-6 0,1-4,-2 9,-8-4,1 5,0-1,-6 1,-2-1,-12 0,4-1,-9 1,4-1,-11-4,0 3,-1-7,-3 6,3-6,-4 3,4-4,2 0,4 0,6 0,-4 0,4 0,-6 0,1 0,-6 0,-1 0,-8 0,-1 3,-2-2,-37 2,18-3,-38 0,24 0,-4 0,-6 0,-8 0,0 0,-11 5,4-4,-6 9,0-9,-6 9,4-4,-28 0,17 4,-5-4,-20 6,43-6,-42 5,35-9,-14 8,8-9,-6 9,12-8,-4 8,-1-9,5 4,-5-1,14-2,-6 2,12 1,-5-4,6 3,1-4,-1 0,0 5,5-4,2 3,6-4,-1 4,1-3,4 3,-3-4,12 0,-6 0,7 0,-7 4,6-3,-1 2,8-3,-5 0,1 0,-1 0,1 0,50 0,-14-4,60 3,-45-3,32 4,-21-6,35 5,-26-4,-7 4,1 2,17-1,-20 0,2 0,33 0,1 5,-16 2,12 5,-18-1,19 1,-12 0,5 5,-8-4,-7 3,-1-5,-7 0,0-1,-7 1,-1-1,-6 0,0 0,-1-5,-5 4,5-8,-11 3,0-4,-1 0,-5 0,6 0,-6 3,0-2,-6 3,-3-4,-2 0,0 0,-2 0,4 0,-5 0,-55 3,6-2,-7 1,-4-1,-36-1,36 0,-2 0,-4 0,-1 0,-4 0,0 0,0 0,-1 0,-4 0,0 0,8 0,1 0,-9 0,2 0,11 0,2 0,-5 0,1 0,3 0,2 0,-46 0,3 0,23 0,-11 6,18-5,-19 4,12 0,2-3,9 8,14-9,1 8,6-8,0 4,6-5,1 4,5-3,1 3,4-4,2 0,4 3,4-2,1 3,41-4,6 0,36 0,-1 0,7 5,10 3,2 4,-38-5,1-1,46 7,-16-1,10 0,7 1,-20-6,-28-1,0 0,19-5,1 9,14-8,-14 8,-1-4,-9 0,-7 4,-1-4,-5 4,4-4,-10 3,4-8,-7 8,-4-8,3 8,-9-8,9 8,-9-8,4 7,-6-7,-4 7,3-7,-3 2,-1 1,4-3,-3 3,0-1,-2-2,-4 3,-1-4,-3 0,-2 3,0-2,-2 3,-35-4,3 0,-33 0,16 0,-6 0,-24 0,3 0,-26 0,14 5,-8-4,0 10,-9-9,0 9,43-10,0-1,0 3,1 0,0-3,-1 0,-4 3,-1 0,5-2,-1 0,-3 2,0 0,4-3,0 0,0 3,1 0,-31-2,32 3,2-2,-17-2,-20 0,24 0,7 0,15 0,7 0,10 0,5 0,7 0,3 0,44 0,-12 0,51 0,-32 0,16 0,11 0,-4 0,6 0,20 0,-23 6,-17-3,1 1,33 8,-14-5,11 4,-18-5,19 6,-12 0,12-5,-13-2,-1 0,-2-4,-13 4,6-5,-8 0,-5 0,-2 0,-6 0,-6 0,-1 0,-6 0,-4 0,-2 0,-4 0,-1 0,-3 0,2 0,-6 0,7 0,-8 0,8 0,-4 0,1 0,2 0,-6 0,3 0,-2 0,-1 0,5 0,-6 0,3-4,0 3,-3-5,10 1,-4 1,10-4,-1 7,0-3,-2 0,-4 3,-1-6,-3 6,-2-3,0 4,-2 0,4 0,-5 0,6 0,-6 0,3-3,-7-8,-1-2,-3-7,0 3,0-5,0 4,0-8,0 4,0-1,0-3,0 8,0-9,0 5,0-1,0 2,0 8,0-3,0 8,0-4,0 1,0 2,0-5,0 6,0-3,0 1,0-2,0 1,0 1,0-1,0 3,-3-6,2 6,-2-3,-1 1,4 2,-14 1,5 4,-5-1,3 3,-1-2,4 3,-8 0,4 0,-10 0,4 0,-14 0,8 0,-14 0,-3 0,-1 0,-10 0,-3 0,0 0,-6 0,0 0,5 0,-12-5,13-1,-6-1,7-2,-7 2,6 1,-13-4,13 9,-13-5,13 2,-6 2,14-7,1 8,11-4,2 1,6 3,-1-3,6 0,0 4,1-4,3 4,-4 0,5-4,1 3,-1-3,0 4,0 0,0 0,5 0,-4 0,3 0,-3 0,-1 0,4 0,-3 0,8 0,-4 0,-3 0,5 0,-5 0,0 0,6 0,-6 0,3 0,4 0,-8 0,3 0,-4 0,1 0,-1 0,0 0,5 0,-4 0,7 0,-2 0,0 0,2-3,-5 2,5-2,-1 3,-1-4,2 3,-5-2,5 0,-2 2,0-2,3-1,-6 3,5-2,-1 3,0 0,-2 0,1 0,0 0,1 0,-1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15T12:49:30.61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18 8 24575,'-8'-4'0,"-3"0"0,0 4 0,-23 0 0,15 0 0,-22 0 0,25 0 0,-12 0 0,12 0 0,-6 0 0,11 0 0,0 0 0,4 0 0,-4 0 0,2 0 0,-1 0 0,2 0 0,-2 0 0,1 4 0,-1-4 0,2 4 0,4-4 0,1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15T12:49:32.6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8 24575,'11'-3'0,"0"2"0,4-2 0,6 3 0,-8 0 0,5 0 0,-11 0 0,3 0 0,-1 0 0,1 0 0,7 0 0,-4 3 0,5 1 0,-7 3 0,-4 1 0,4 2 0,0 2 0,2 9 0,-2-8 0,-3 4 0,1 0 0,-5-7 0,0 7 0,-4-6 0,0-3 0,0 3 0,0 6 0,0-7 0,0 7 0,0-10 0,0 4 0,-6 0 0,-2 1 0,-7-2 0,-7-1 0,9-2 0,-7 2 0,8 1 0,-3-5 0,1 5 0,2-6 0,1 3 0,4-3 0,-1 3 0,7-3 0,2 0 0,10-1 0,-3-3 0,3 0 0,-4 0 0,4 0 0,-3 0 0,2 0 0,-2 0 0,2 0 0,-2 0 0,3 0 0,-4 0 0,4 0 0,-3 0 0,3 0 0,-4 0 0,1 4 0,-4-3 0,-1 2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15T12:49:52.71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 24575,'7'-4'0,"10"5"0,-7 4 0,7 6 0,-13-3 0,8 13 0,-3-8 0,5 8 0,-4-6 0,-6-4 0,8 10 0,-9-11 0,5 10 0,-4-12 0,-4 6 0,4-3 0,-1 4 0,-2-3 0,5-2 0,-5-2 0,11 9 0,-7-8 0,5 12 0,-7-10 0,-3 1 0,0-2 0,5 8 0,-1-9 0,1 12 0,-2-10 0,6 10 0,-7 2 0,7 0 0,-9-2 0,3-6 0,-2-4 0,7 10 0,-7-8 0,6 8 0,-6-6 0,3-4 0,-4 10 0,0-11 0,0 7 0,6 12 0,-1-16 0,2 26 0,-1-26 0,-5 9 0,2-11 0,-3 0 0,0-4 0,0 0 0,0 1 0,4-1 0,-4 0 0,4 1 0,-4 2 0,0-2 0,0 3 0,0 6 0,3-7 0,-2 7 0,2 0 0,6 3 0,-7 3 0,7-5 0,-9-4 0,0 4 0,4 5 0,-3 6 0,4 0 0,-1 1 0,-3-1 0,10 13 0,-10-16 0,6 26 0,5-14 0,-9 7 0,10-3 0,-13-19 0,6 17 0,-4-14 0,9 15 0,-10 1 0,11 15 0,-11-9 0,7 0 0,-8-8 0,7-21 0,-6 21 0,6-5 0,-4-9 0,-2 14 0,2-23 0,3 23 0,-4-21 0,4 21 0,-6-5 0,3-9 0,-2 27 0,3-34 0,-4 34 0,0-3 0,0 10 0,0-3 0,0-3 0,0 4 0,0-10 0,0 7 0,0-13 0,0-16 0,0 14 0,0-17 0,0 6 0,0 13 0,0-10 0,0 10 0,0 0 0,0-16 0,12 26 0,-9-14 0,10 0 0,-13 3 0,0-19 0,0 8 0,0-1 0,0 1 0,0 11 0,0-15 0,0 14 0,0-10 0,0 13 0,0-11 0,0 9 0,0-25 0,0 12 0,0-15 0,0 7 0,0-2 0,0-5 0,0 14 0,0-17 0,0 10 0,0-2 0,0-5 0,0 14 0,0-14 0,0 9 0,0-11 0,0 3 0,0-6 0,4 12 0,2 0 0,-1 0 0,0-3 0,-5-10 0,0 1 0,3-1 0,-2 4 0,2-3 0,-3 2 0,0 1 0,0-3 0,0 3 0,3-1 0,1-5 0,4-2 0,-4-7 0,-1-3 0,0-4 0,-2-7 0,6 5 0,-6-4 0,8 6 0,-7 2 0,5-1 0,-7 2 0,4-9 0,-3 7 0,7-10 0,-8 11 0,4-1 0,-4 2 0,0 1 0,3-1 0,4 1 0,-2-1 0,2 1 0,-7-1 0,0-3 0,3 10 0,-2 8 0,2 3 0,-3 7 0,-4 0 0,3-7 0,-4 7 0,5-6 0,0 0 0,-3 4 0,2 0 0,-2-4 0,3 9 0,-4-10 0,4 7 0,-4-9 0,1-1 0,2 0 0,-2 1 0,-1-1 0,-3-6 0,-1-2 0,-6-3 0,2-3 0,-15-13 0,9 9 0,-16-14 0,21 18 0,-8-5 0,13 4 0,-3-3 0,4 3 0,-4 1 0,3-1 0,-3 1 0,4 3 0,-1-3 0,-9 6 0,7-2 0,-7 3 0,9 0 0,-3 0 0,6 0 0,-1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15T13:00:43.448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</inkml:brush>
  </inkml:definitions>
  <inkml:trace contextRef="#ctx0" brushRef="#br0">1 857 16383,'6'67'0,"-4"-22"0,11 20 0,-11-36 0,31 62 0,-23-52 0,16 27 0,-9-24 0,2 15 0,6-9 0,5 18 0,4-9 0,-9 3 0,29 15 0,-40-36 0,39 23 0,-44-45 0,18 18 0,-23-28 0,-1 0 0,25-16 0,2-21 0,23-10 0,4-25 0,-11 19 0,-13 9 0,2-3 0,0 4 0,2-2 0,16-11 0,5-2 0,5-1 0,1 0 0,-1 0 0,1 1 0,2 4 0,-1-1 0,-7-7 0,-1 0 0,-4 14 0,3-1 0,17-21 0,1 0 0,-10 20 0,0 0 0,11-14 0,1 0 0,-2 7 0,-3 4 0,-16 6 0,-2 1 0,0-4 0,-1 3 0,-6 7 0,-5 2 0,19-27 0,17-3 0,-32 18 0,-7 12 0,-14 8 0,-17 12 0,0 2 0,1-1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28:05.348"/>
    </inkml:context>
    <inkml:brush xml:id="br0">
      <inkml:brushProperty name="width" value="0.2" units="cm"/>
      <inkml:brushProperty name="height" value="0.4" units="cm"/>
      <inkml:brushProperty name="color" value="#00F900"/>
      <inkml:brushProperty name="tip" value="rectangle"/>
      <inkml:brushProperty name="rasterOp" value="maskPen"/>
    </inkml:brush>
  </inkml:definitions>
  <inkml:trace contextRef="#ctx0" brushRef="#br0">3076 380,'-48'-4,"-4"0,4 4,-13 0,6 0,-21 0,4 0,-24 0,-1 0,45 0,-1 0,1 0,-1 0,-4 0,-1 0,5 0,0 0,-9 0,0 0,5 0,-1 0,-9 0,-2 0,6 0,0 0,-1 0,1 0,0 0,3 0,-32 0,21 0,3 0,0 5,5-5,0 1,-5 9,-19-9,2 5,14-6,1 0,9 0,8 0,-1 0,6 0,2 0,6 0,5 0,2 0,6 0,4 0,2 0,4 0,4 0,2 0,43 0,-19 0,38 0,-33 0,14 0,-8 0,8 0,1 0,-4 0,16 0,-9 0,30 0,-15 0,12 0,3 0,9 0,-7 0,14 0,-26 5,14-4,-1 4,-6 0,-3-4,-12 4,4-5,-10 0,4 0,-6 0,-6 0,4 0,-14 0,8 0,-10 0,1 0,-2 4,-4-3,0 6,-5-3,4 1,-7 1,10-5,-10 6,6-6,-4 2,2-3,4 0,-1 0,6 0,-5 0,5 0,-5 0,-1 0,1 0,-1 0,-3 0,3 0,-8 0,8 0,-4 0,5 0,-1 0,1 0,0 0,-1 4,6-3,-5 2,10-3,-5 0,5 0,1 0,-1 0,-5 0,5 0,-10 0,10 0,-10 0,5 0,-6 0,-3 0,3 0,-8 0,8 0,-8 0,4 0,-1 0,-3 0,6 0,-5 4,1-3,2 6,-4-6,8 6,-3-6,3 6,1-2,0 3,-1 1,1-1,4-3,2 2,10-6,1 8,6-8,-1 8,-4-8,3 3,-9-4,4 0,-6 0,-5 0,0 0,-6 0,-3 0,3 0,-8 4,4-4,-1 7,-3-6,3 6,-1-3,-2 0,3 2,0-2,-3 1,6 1,-6-5,0 8,-5 3,-10 0,-2 2,-7-6,-1 0,-4 1,3-1,-9 1,9-1,-8 2,3-2,-4 5,-1-2,1 6,-1-3,1 0,-6 4,4-3,-4-1,0 0,4-5,-3 0,4 1,1-1,-1-4,1-1,-1-4,1 0,-1 0,1 0,4 0,-3 0,3 0,-4 0,4 0,-3 0,3 0,0 0,-3 0,8 0,-8 0,8 0,-8 0,8 0,-9 0,9 0,-8 0,8 0,-8 4,8-3,-8 3,8-4,-8 0,8 0,-9 0,9 0,-3 0,4 0,-7 0,5 0,-1 0,4 0,4 0,-1 0,-3 0,8 0,-8 0,8 0,-8 0,7 0,-2 0,0 0,2 0,43 3,4 3,36-2,1 7,-23-10,29 4,-23 1,27-5,-14 4,7-5,-16 0,6 0,-13 0,6 5,-8-4,1 4,0-5,-6 0,4 0,-11 0,5 0,-6 0,0 0,-6 0,-1 0,-11 0,0 0,-6 0,-3 0,-2 0,0 0,-2 0,5-4,-6 0,3-6,-7 1,2-1,-5-1,5 2,-5-5,2 1,-3 1,0-3,0 2,0-4,0-4,0-2,0 0,0-3,0-2,-4-1,-1-4,-4 6,-4-1,3 5,-3-3,4 8,0-3,1 4,3 0,-2 0,2 1,-3-1,0 4,-1-3,5 4,-3-1,2-3,1 8,-3-4,2 4,1-3,-3 2,7-3,-7 5,3-4,-4 2,1-1,2 2,-1 0,1-3,-2 3,-1-3,1 3,-1 0,0-3,0 2,0-3,1 5,-1-5,0 3,-4-3,3 5,-7-2,8 2,-8-2,8 2,-8-2,3 1,-4 0,-4 3,3-2,-8 1,8-2,-9 3,5 1,-6 0,1 3,-1-3,-5 4,4 0,-4 0,0 0,4 0,-9 0,3 0,1 0,-4 0,3 0,-5 0,0 0,0 0,1 0,-1 0,0 0,5 4,-3-3,9 3,-9-4,9 0,-4 0,5 0,6 0,-5 0,9 0,-8 0,8 0,-3 0,4 0,0 0,1 0,3 0,-3 0,8 0,-4 0,39 0,-10 0,41 0,-9 0,6 0,13 5,-6 2,15 4,2 1,-7 0,11 0,-19-1,21 1,-14 0,-1-5,-3-2,-17-5,3 0,-19 0,-6 0,-6 0,-6 0,-3 0,-2 0,0 0,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0-09T18:29:31.367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0 1390 24575,'0'-11'0,"0"3"0,0-8 0,0 3 0,0-8 0,0 3 0,0-8 0,0 8 0,0-4 0,0-5 0,0 8 0,0-13 0,5 9 0,-1 1 0,6-10 0,-2 13 0,6-13 0,-9 4 0,11 3 0,-6-19 0,7 19 0,-3-15 0,4 12 0,-8 1 0,7 0 0,-7-1 0,3 6 0,0-5 0,-4 5 0,4-1 0,0-3 0,-3 8 0,3-9 0,0 5 0,1-5 0,0 4 0,3-3 0,-4 3 0,5 0 0,0-3 0,-1 8 0,1-8 0,-1 8 0,6-9 0,-5 8 0,9-4 0,-4 5 0,-1 1 0,4-1 0,2 4 0,1-4 0,4 4 0,0-5 0,1 4 0,6-4 0,-6 4 0,4 0 0,-3 1 0,4 0 0,1 3 0,0-4 0,-6 6 0,5-1 0,-11 0 0,11 5 0,-10-3 0,9 7 0,-9-8 0,4 8 0,-1-3 0,2 4 0,0 0 0,5 0 0,-5 0 0,6 0 0,-6 0 0,5 0 0,-5 0 0,6 0 0,-1 0 0,1 5 0,0 0 0,0 5 0,-6 4 0,4 1 0,-9 4 0,4-1 0,-6 1 0,8 6 0,-6-5 0,1 5 0,-8-7 0,-6-2 0,1 1 0,0 0 0,-1-1 0,-3 1 0,4 4 0,-8-3 0,8 8 0,-7-3 0,7 4 0,-7 0 0,7 1 0,-6 4 0,6-3 0,-6 10 0,7-5 0,-7 5 0,3 1 0,-4 0 0,-1-6 0,2 11 0,-2-10 0,-3 11 0,2-12 0,-7 5 0,3-6 0,1 7 0,-4 0 0,3-1 0,-4 1 0,0 0 0,5 6 0,-4-5 0,4 12 0,-5-6 0,0 7 0,0 0 0,0-1 0,0-5 0,0 4 0,0-11 0,0 12 0,0-12 0,0 11 0,-13 7 0,5-3 0,-16 3 0,13-7 0,-8-11 0,7 5 0,-7-6 0,4-6 0,-4 5 0,0-5 0,-1 0 0,1 4 0,0-9 0,0 4 0,-4-5 0,3 0 0,-10 7 0,10-6 0,-8 1 0,3-2 0,2-5 0,-6 7 0,4-1 0,-6 6 0,6-5 0,-4 6 0,5-13 0,-5 5 0,6-9 0,-1 8 0,3-8 0,2-1 0,-7-1 0,3-8 0,-4 9 0,0-8 0,-6 8 0,-8-3 0,0 1 0,-12 4 0,6-3 0,-7 4 0,0 1 0,1-6 0,-1 4 0,6-8 0,2 3 0,6-5 0,0 0 0,0 0 0,6-1 0,1 1 0,6-5 0,-1 3 0,5-7 0,2 3 0,4-4 0,4 0 0,-6 0 0,10 0 0,-11 0 0,12 0 0,-4 0 0,5 0 0,-1 0 0,4-3 0,4-1 0,4-3 0,8-1 0,0-4 0,5-1 0,0-4 0,-1 4 0,1-3 0,4 3 0,-3-4 0,8-1 0,-8 1 0,8-1 0,-3 0 0,-1 0 0,4 0 0,-8 1 0,4 3 0,-6-1 0,1 5 0,0-2 0,-5 0 0,0 3 0,-4-3 0,0 8 0,-1-3 0,1 7 0,-1-7 0,1 3 0,-1-4 0,-3 1 0,2 3 0,-5-3 0,6 3 0,-7-3 0,7 3 0,-7 7 0,0 6 0,-5 11 0,-8 2 0,-2 6 0,-9 6 0,4-5 0,-11 13 0,6-12 0,-2 10 0,-1-9 0,2 3 0,-4-4 0,5-1 0,-2-5 0,8-2 0,-2-5 0,8 0 0,1-5 0,4 0 0,0-5 0,1 1 0,-1-1 0,7-3 0,2-1 0,6-3 0,1 0 0,3 0 0,6 0 0,1 0 0,8 4 0,-3 1 0,4 5 0,6-1 0,-4-4 0,-1 3 0,-2-7 0,-3 3 0,0 0 0,-2-4 0,-9 4 0,4-4 0,-7 0 0,2 0 0,-3 0 0,-1 3 0,1-2 0,-1 3 0,-3-1 0,3-2 0,-3 5 0,3-5 0,1 3 0,-1-1 0,1 1 0,3 0 0,-2 0 0,7-1 0,-8-2 0,4 3 0,-1 0 0,-2-3 0,2 2 0,1 1 0,-4-3 0,4 3 0,-4-4 0,-1 0 0,1 3 0,-1-2 0,1 2 0,-1-3 0,1 0 0,-1 0 0,0 0 0,-2 0 0,-2 0 0</inkml:trace>
  <inkml:trace contextRef="#ctx0" brushRef="#br0" timeOffset="3782">1831 1941 24575,'0'41'0,"0"-8"0,0-7 0,0 2 0,0-4 0,0 7 0,0-8 0,0-1 0,0 10 0,0-8 0,-4 4 0,3-7 0,-11 1 0,10-4 0,-6-1 0,4-1 0,3-4 0,-2 5 0,3-5 0,0 4 0,0-7 0,-8 6 0,6-6 0,-5 2 0,7-3 0,0-1 0,0 1 0,0-1 0,0 1 0,0-1 0,0 1 0,0-1 0,0 0 0,0-1 0,0-2 0,0-1 0</inkml:trace>
  <inkml:trace contextRef="#ctx0" brushRef="#br0" timeOffset="6696">1389 552 24575,'4'3'0,"-1"2"0,-7 2 0,3 0 0,-10 1 0,6 0 0,-11 0 0,8 0 0,-8-4 0,7 3 0,-2-6 0,-1 2 0,3-3 0,-2 0 0,3 0 0,1 0 0,-1 0 0,0 0 0,1 0 0,-1 0 0,1 0 0,-1 0 0,1-3 0,0-1 0,3-3 0,1 0 0,3-1 0,0 1 0,0 0 0,0-1 0,0 0 0,0 1 0,0-1 0,3 1 0,1-1 0,4 1 0,-1 2 0,5-2 0,-4 3 0,4-1 0,-5-2 0,5 7 0,-4-4 0,4 4 0,-5-3 0,1 2 0,0-2 0,-1 3 0,0 0 0,-3 2 0,0 3 0,-4 2 0,0 0 0,0 1 0,0-1 0,0 1 0,0-1 0,0 5 0,0-4 0,-4 4 0,0-5 0,-4-3 0,4 3 0,-2-6 0,1 6 0,-2-6 0,-1 2 0,1-3 0,-1 0 0,1 0 0,0 0 0,-1 0 0,1-7 0,3 2 0,0-6 0,4 4 0,0-1 0,0 1 0,0-1 0,0 1 0,3 3 0,1 1 0,3 3 0,-3 3 0,-1 1 0,-3 3 0,0 1 0,0-1 0,0 0 0,0 0 0,-3-3 0,-1 3 0,-4-6 0,1 2 0,-1-3 0,4 0 0,1 0 0</inkml:trace>
  <inkml:trace contextRef="#ctx0" brushRef="#br0" timeOffset="28998">1206 944 24575,'0'14'0,"0"1"0,0-3 0,0 3 0,0-2 0,0 4 0,0-1 0,0 1 0,-4 0 0,-4-1 0,-1 1 0,-3 0 0,3-1 0,1 1 0,-1-1 0,1 1 0,0-4 0,-1 2 0,1-2 0,0 3 0,0-3 0,0 3 0,0-8 0,3 8 0,-2-8 0,7 4 0,-8-1 0,8-2 0,-8 3 0,8-5 0,-4 1 0,4-1 0,-3 1 0,2-1 0,-2 5 0,-1-4 0,3 4 0,-2-1 0,3-2 0,-4 6 0,3-6 0,-2 7 0,3-8 0,-4 8 0,3-4 0,-3 5 0,4-4 0,0 9 0,-4-7 0,3 5 0,-2-4 0,3-4 0,0 1 0,0 2 0,0-6 0,0 7 0,0-8 0,0 8 0,0-8 0,0 4 0,0-5 0,0 5 0,0-4 0,0 4 0,0-5 0,0 5 0,0-3 0,0 2 0,3-3 0,-2 3 0,6-2 0,-7 6 0,7-6 0,-6 2 0,6 1 0,-6-3 0,6 2 0,-6 1 0,5-4 0,-1 4 0,2-5 0,1 1 0,-4-1 0,2 1 0,-1-1 0,2 1 0,1-1 0,-1-3 0,1 3 0,3-6 0,2 2 0,3 1 0,-3-3 0,3 3 0,-4-4 0,5 0 0,-1 0 0,-3 0 0,-1 0 0,-1 0 0,-2 3 0,5-2 0,-5 2 0,2-3 0,-4 0 0,0 0 0,1 0 0,-1 0 0,-3 4 0,3-4 0,-3 4 0,3-4 0,1 0 0,-1 0 0,0 0 0,1 0 0,-1 0 0,0 0 0,-4 0 0,1 0 0</inkml:trace>
  <inkml:trace contextRef="#ctx0" brushRef="#br0" timeOffset="31862">1653 2513 24575,'7'0'0,"0"0"0,0 0 0,0 0 0,0 0 0,1 0 0,-1 0 0,0 0 0,1 0 0,-1 0 0,0 0 0,0 0 0,0 0 0,0 0 0,1 0 0,-1 0 0,1 0 0,-1 0 0,0 0 0,0 0 0,0 0 0,0 0 0,0 0 0,0 0 0,0 0 0,-3 0 0,-1 0 0</inkml:trace>
  <inkml:trace contextRef="#ctx0" brushRef="#br0" timeOffset="34186">1843 1943 24575,'0'7'0,"-6"-3"0,1 2 0,-5-5 0,2 5 0,1-2 0,-1 3 0,1 0 0,0 0 0,3 1 0,-3-1 0,7 0 0,-7 1 0,6-1 0,-5-3 0,5-1 0,-3-3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25:57.405"/>
    </inkml:context>
    <inkml:brush xml:id="br0">
      <inkml:brushProperty name="width" value="0.2" units="cm"/>
      <inkml:brushProperty name="height" value="0.4" units="cm"/>
      <inkml:brushProperty name="color" value="#FF40FF"/>
      <inkml:brushProperty name="tip" value="rectangle"/>
      <inkml:brushProperty name="rasterOp" value="maskPen"/>
    </inkml:brush>
  </inkml:definitions>
  <inkml:trace contextRef="#ctx0" brushRef="#br0">170 6003,'0'-54,"0"2,0-1,0-3,0-14,0 1,0-9,0 7,0-14,0 32,0-45,0 48,0-30,0 5,0 14,0-6,0-23,0 33,0-19,0 4,0 3,0 1,0-22,0 32,-5-19,4 7,-9 7,4 3,-5 6,0 0,0-24,5 18,-3-18,7 30,-2-4,4 5,0-1,-5 2,4 0,-3-1,4-1,0-4,0 4,0 1,-5-5,4 5,-4-1,5 2,0 0,0 10,0-9,-5 11,4-6,-3 0,-1 0,4 0,-8 0,3-6,1 5,-5-12,4-12,-4 7,4-14,1 18,5 0,0 6,0-4,0 11,0-5,0 11,0-3,0 3,0 1,0-5,0 5,0-6,0 0,0 1,5-7,1-1,5-7,-1 0,1 0,-1 1,1-1,0 0,-1 0,6 1,-5 5,9-3,-9 9,4-3,0 5,-4 0,7 0,-7 6,7 1,-8 0,7 9,-7-8,6 14,-2-8,3 8,0-3,5-2,-3 5,8-5,-9 1,9 3,-4-4,0 5,3 0,-4 1,6-2,5 0,-5 5,5-4,0 3,-4-4,9 0,3-8,-5 6,9-6,-21 9,8 3,-10 2,1 1,3 2,-8-3,8 4,-4 1,1-1,3 0,-3 0,4 4,0-4,1 4,-1-4,6 0,-4 3,9-3,-9 4,9 0,-10-3,11 7,-5-8,6 8,-1-8,7 8,-5-8,12 3,-12 1,11-5,-5 9,0-4,5 0,-11 4,12-4,-12 5,5 0,-6 0,0 0,-6 0,4 0,-9 0,10 0,-11 0,5 0,-6 0,1 0,5 0,-4 0,11 0,-11 0,6 0,-8 0,6 0,-5 0,1 0,-3 0,-4 0,6 0,-1 4,0-3,1 8,4-8,-3 7,4-3,0 4,-4 0,9 1,-9-1,4 1,-1-1,3 1,-1-1,4 1,-9-1,3 5,1-4,-4 7,9-1,-4 3,0 0,5-4,-5 3,5-3,1 5,0 0,-6-5,4 3,-9-3,-1-1,-2 3,-8-7,3 6,-8-3,-1 4,0 0,-3-5,3 4,-3 1,-1 1,1 3,-1-4,0 0,1 4,-1-3,5 16,-3-10,3 11,-4-8,0 0,0 1,0-1,0 0,5 6,-4-4,4 9,-4-9,-1 9,1-4,0 6,0 0,0 0,-5-1,4-5,-4 4,0-3,4 4,-8 1,8-1,-8 1,7-1,-2 1,-1 0,4-1,-3 1,3-6,1 4,-5-4,3 0,-2 4,-1-9,3 4,-7-1,3-3,-4 9,0-3,0 4,0-4,0 3,0-4,0 6,0 17,0-18,0 17,0-22,0 6,0 0,0 0,5 0,-4-1,8 7,-8-4,9 4,-9 0,3-5,0 5,-2 0,7 1,-8 7,4 0,-5-1,4 1,-2-1,2 1,-4 0,5-1,-4 1,9-6,-9-3,3-5,0 0,-3-1,4 1,-1 0,-3-1,4-5,-5 5,0-11,0 10,0-3,0 4,0-5,0 4,0-3,0 4,0 1,0 0,0-6,0 4,0-3,0-1,0 4,0-9,0 4,0 0,0-5,0 11,0-11,0 11,0-5,0 6,0 12,-5-9,0 9,-1-13,-3 1,8 0,-7-6,2 4,-4-3,0 4,1-5,-1 5,1-11,-1 5,0 0,1-4,0 4,0-11,0 4,-4-8,3 8,-2-8,-1 8,3-8,-6 4,6-1,-6-3,3 3,-5 1,1-5,-1 10,-3-9,1 9,-6-8,7 2,-2-3,-1-1,4 0,-8 1,8-2,-8-2,8 2,-8-2,3 0,0 2,-3-2,3 0,-4 3,-1-7,1 7,4-7,-3 3,3-4,-4 0,-1 0,1 0,-19 5,14-4,-13 0,18-2,-6-7,4 7,-10-7,10 7,-9-7,4 3,-6 0,0-3,0 4,0-5,6 0,-5 4,5-3,0 4,-5-5,5 0,0 0,-5 0,5 0,-6 0,1 0,4 0,-3 0,9 0,-4 0,6 0,-1 0,1 0,0 0,-1 0,-5 0,5 0,-11 0,5 0,-6 0,0-5,0 0,0-5,0 4,1-3,-8 3,6-4,-11 4,10-3,-10 4,10-6,-4 5,6-2,0 6,0-6,6 2,1-3,6-1,4 5,-3-3,3 3,-5 0,1-3,4 3,-3-4,-9 0,9 4,-12-3,15 6,-4-6,4 7,-3-7,3 7,-5-3,1 0,4-1,-3 0,3-3,1 4,-5-6,5 6,-1-4,-3 3,3-4,0 0,-3 0,8 0,-8 0,3 1,1-1,-4 4,8-3,-8 3,8-3,-4 3,5-3,1 4,-1-1,0-2,5 2,0 1,0 0,4 1,-4 2,1-6,3 3,-3 0,0-3,3 6,-9-2,7 3,-5-7,7 5,0-5,-3 3,6-3,-1-4,6-1,0 1,0-4,-4 6,3-6,-2 7,0-3,-2 3,-2-3,0 4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09T18:26:17.896"/>
    </inkml:context>
    <inkml:brush xml:id="br0">
      <inkml:brushProperty name="width" value="0.2" units="cm"/>
      <inkml:brushProperty name="height" value="0.4" units="cm"/>
      <inkml:brushProperty name="color" value="#FF40FF"/>
      <inkml:brushProperty name="tip" value="rectangle"/>
      <inkml:brushProperty name="rasterOp" value="maskPen"/>
    </inkml:brush>
  </inkml:definitions>
  <inkml:trace contextRef="#ctx0" brushRef="#br0">0 1,'54'0,"-1"0,8 0,9 0,18 0,1 0,6 0,-17 0,16 0,-21 0,20 0,-15 0,-12 0,7 0,-16 0,12 0,0 0,0 0,-7 0,-1 0,-8 0,1 0,-1 0,1 0,-7 0,5 0,-11 0,5 0,0 0,-5 4,5 2,-6-1,0 4,-6-8,4 3,-9 0,4-3,-6 3,0-4,-4 0,-2 0,-8 0,-1 0,-5 7,-30 1,7 4,-32 1,0-3,11 0,-28-4,21 3,-17-3,0 5,5-5,-11-1,11 0,-12 1,5 0,-22 5,25-5,-38 1,50 2,-34-8,26 3,-14 1,7-3,2 3,8 0,-1-4,6 4,2-5,6 0,0 0,0 0,6 0,-5 0,11 0,-5 0,5 0,1 0,-1 0,6 0,-5 0,10 0,-10 0,9 0,-3 0,-1 0,4 0,-3 0,-1 0,4 0,-3 0,4 0,0 0,0 0,1 0,-1 0,4 0,-3 0,8 0,-8 0,7 0,-2 0,0 0,3 0,40-5,-13 4,36-3,-22 0,-4 3,9-8,-3 8,4-4,1 1,0 3,0-4,0 5,-1 0,-4 0,3 0,-4 0,6 0,-6 0,5 0,-5 0,0 0,5 0,-5 0,6 0,-6 0,4 0,-3 0,-1 4,4-3,-9 7,4-7,-6 7,6-7,-4 3,4-4,-11 4,4-3,-3 3,4-4,-4 3,3-2,-3 3,-1 0,4-3,-3 2,4 1,-4-3,3 7,-3-7,4 4,0-1,-4-3,3 7,-8-7,8 3,-8-1,4-2,-6 7,1-7,-5 6,4-3,-3 1,3 2,1-2,0-1,-1 4,-3-4,2 0,-6 3,3-6,-1 6,-2-6,2 6,0-3,-3 0,7 3,-6-6,2 6,-3-3,3 1,-3 1,3-5,0 6,-3-6,3 5,0-2,1 4,0-3,0-2,-1 0,-3-2,6 3,-6-4,3 0,0 0,-3 0,6 0,-5 0,1 0,1 0,-2 0,5 0,-6 0,3 0,-42-12,18 6,-32-6,28 4,1 7,-1-6,-5 6,4-3,-8 4,3 0,-4 0,0 0,-6 0,4 0,-10 0,5 0,-12 0,4 0,-4 0,0 0,5 0,-12 0,5 0,1 0,1 0,0 5,4-4,2 8,1-8,10 7,-9-7,9 7,-10-7,11 7,-5-7,0 3,4 0,-4-3,5 3,1 0,-1-3,6 3,-5-4,10 0,-10 0,9 4,-3-3,-1 2,4-3,-3 0,8 0,-3 0,8 0,-8 0,7 0,-6 0,6 0,-7 0,8 0,-8 0,7 0,-7 0,8 0,-4 0,0 0,4 0,-8 4,3-3,1 3,-4-4,3 0,-3 0,3 0,-3 0,7 0,-2 0,0 0,2 0,-5 0,5 0,-2 0,1 0,1 0,-5 0,2 0,1 0,0 0,-4 0,5 0,-5 0,3 0,4 0,-11 0,9 0,-9 0,10 0,-2 0,-1 0,3 0,-6 0,7 0,-3 0,0 0,3 0,-6 0,6 0,-6 0,6 0,34 4,3 2,41 5,-8 5,-6-4,10 5,-10-7,14 2,-8-1,-1 0,-1 0,-4-5,5-1,-8 0,-5-4,4 4,-5-5,1 0,4 0,-10 0,10 0,-11 4,5-2,-6 2,0 0,-1-2,1 2,0 0,-6-3,4 8,-9-8,9 8,-9-4,4 1,-5-2,-1 0,0-3,-4 3,3-4,-8 0,3 0,-4 0,4 0,-7 0,6 0,-7 0,4 0,-5 0,4 0,-4 0,1 0,3 0,-4 0,1 0,-2 0,0 0,-2 0,9 0,-9 0,6 0,-3 0,-4 0,8 0,-8 0,8 0,-8 0,4 0,0 0,-4 0,11 0,-10 0,6 0,-4 0,-2 0,5 0,-6 0,3-3,-1 2,-1-6,4 7,-5-4,-35-6,15 8,-36-12,25 13,-4-4,-1 5,1 0,0 0,-6-4,4 3,-10-4,5 5,-6 0,0 0,0-4,0 3,0-4,1 5,-7 0,4 0,-4 0,6 0,0 0,1 0,-1 0,5 0,-3 0,3 0,-4 0,-1 0,0 0,0 0,0 0,6 0,-5 0,10 0,-4 0,6 0,-6 0,4 0,-10 0,5 0,-6 0,0 0,0 0,0 0,6 0,-5 0,5 0,0 0,1 0,5 0,-5 0,4 0,-4 0,11 0,0 0,1 0,7 0,-7 0,9 0,-1 0,1 0,1 0,2 0,-6 0,2 0,2 0,-1 0,1 0,3 0,-6 0,6 0,-3 0,0 0,3 0,-6 0,6 0,-6 0,6 0,-5 0,4 0,-2 0,1 0,2 0,-3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6D41DC-1EFB-7F42-B5C4-04EACB50A421}" type="datetimeFigureOut">
              <a:rPr lang="en-US" smtClean="0"/>
              <a:t>2/10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E8F730-664C-EC4C-8430-1648CEE177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2401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3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48206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12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7827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13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2867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14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36302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15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68605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16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68605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642549A1-32A2-0A43-B15C-AC49529A38D5}" type="slidenum">
              <a:rPr lang="en-US" sz="1200">
                <a:latin typeface="Arial" charset="0"/>
              </a:rPr>
              <a:pPr/>
              <a:t>18</a:t>
            </a:fld>
            <a:endParaRPr lang="en-US" sz="1200">
              <a:latin typeface="Arial" charset="0"/>
            </a:endParaRPr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83905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19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8185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20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18508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21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71924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22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62032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4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16737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23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70920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24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93469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25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815257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26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77687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27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749846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28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537154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642549A1-32A2-0A43-B15C-AC49529A38D5}" type="slidenum">
              <a:rPr lang="en-US" sz="1200">
                <a:latin typeface="Arial" charset="0"/>
              </a:rPr>
              <a:pPr/>
              <a:t>29</a:t>
            </a:fld>
            <a:endParaRPr lang="en-US" sz="1200">
              <a:latin typeface="Arial" charset="0"/>
            </a:endParaRPr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771206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30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319170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31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354457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32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1371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5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023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33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79469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34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25270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35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443007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642549A1-32A2-0A43-B15C-AC49529A38D5}" type="slidenum">
              <a:rPr lang="en-US" sz="1200">
                <a:latin typeface="Arial" charset="0"/>
              </a:rPr>
              <a:pPr/>
              <a:t>36</a:t>
            </a:fld>
            <a:endParaRPr lang="en-US" sz="1200">
              <a:latin typeface="Arial" charset="0"/>
            </a:endParaRPr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556286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37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019490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38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53782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39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515287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40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883340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41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34441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6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20151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7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05834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8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97002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9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73082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10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67454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11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3740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EC3CA-A8B7-6D4A-B8A4-75E1800DB7CC}" type="datetimeFigureOut">
              <a:rPr lang="en-US" smtClean="0"/>
              <a:t>2/10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0C428-0E8C-C54A-A307-31D54E23A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0012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EC3CA-A8B7-6D4A-B8A4-75E1800DB7CC}" type="datetimeFigureOut">
              <a:rPr lang="en-US" smtClean="0"/>
              <a:t>2/10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0C428-0E8C-C54A-A307-31D54E23A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920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EC3CA-A8B7-6D4A-B8A4-75E1800DB7CC}" type="datetimeFigureOut">
              <a:rPr lang="en-US" smtClean="0"/>
              <a:t>2/10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0C428-0E8C-C54A-A307-31D54E23A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6408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Default 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12" name="Shape 12"/>
          <p:cNvSpPr>
            <a:spLocks noGrp="1"/>
          </p:cNvSpPr>
          <p:nvPr>
            <p:ph type="title"/>
          </p:nvPr>
        </p:nvSpPr>
        <p:spPr>
          <a:xfrm>
            <a:off x="685800" y="1844675"/>
            <a:ext cx="7772400" cy="2041525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400"/>
              <a:t>Title Text</a:t>
            </a:r>
          </a:p>
        </p:txBody>
      </p:sp>
      <p:sp>
        <p:nvSpPr>
          <p:cNvPr id="13" name="Shape 13"/>
          <p:cNvSpPr>
            <a:spLocks noGrp="1"/>
          </p:cNvSpPr>
          <p:nvPr>
            <p:ph type="body" idx="1"/>
          </p:nvPr>
        </p:nvSpPr>
        <p:spPr>
          <a:xfrm>
            <a:off x="1371600" y="3886200"/>
            <a:ext cx="6400800" cy="2971800"/>
          </a:xfrm>
          <a:prstGeom prst="rect">
            <a:avLst/>
          </a:prstGeom>
        </p:spPr>
        <p:txBody>
          <a:bodyPr/>
          <a:lstStyle>
            <a:lvl1pPr marL="0" indent="0" algn="ctr">
              <a:buSzTx/>
              <a:buNone/>
            </a:lvl1pPr>
            <a:lvl2pPr marL="0" indent="457200" algn="ctr">
              <a:buSzTx/>
              <a:buNone/>
            </a:lvl2pPr>
            <a:lvl3pPr marL="0" indent="914400" algn="ctr">
              <a:buSzTx/>
              <a:buNone/>
            </a:lvl3pPr>
            <a:lvl4pPr marL="0" indent="1371600" algn="ctr">
              <a:buSzTx/>
              <a:buNone/>
            </a:lvl4pPr>
            <a:lvl5pPr marL="0" indent="1828800" algn="ctr">
              <a:buSzTx/>
              <a:buNone/>
            </a:lvl5pPr>
          </a:lstStyle>
          <a:p>
            <a:pPr lvl="0"/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2389517666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EC3CA-A8B7-6D4A-B8A4-75E1800DB7CC}" type="datetimeFigureOut">
              <a:rPr lang="en-US" smtClean="0"/>
              <a:t>2/10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0C428-0E8C-C54A-A307-31D54E23A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17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EC3CA-A8B7-6D4A-B8A4-75E1800DB7CC}" type="datetimeFigureOut">
              <a:rPr lang="en-US" smtClean="0"/>
              <a:t>2/10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0C428-0E8C-C54A-A307-31D54E23A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1902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EC3CA-A8B7-6D4A-B8A4-75E1800DB7CC}" type="datetimeFigureOut">
              <a:rPr lang="en-US" smtClean="0"/>
              <a:t>2/10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0C428-0E8C-C54A-A307-31D54E23A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3574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EC3CA-A8B7-6D4A-B8A4-75E1800DB7CC}" type="datetimeFigureOut">
              <a:rPr lang="en-US" smtClean="0"/>
              <a:t>2/10/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0C428-0E8C-C54A-A307-31D54E23A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9875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EC3CA-A8B7-6D4A-B8A4-75E1800DB7CC}" type="datetimeFigureOut">
              <a:rPr lang="en-US" smtClean="0"/>
              <a:t>2/10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0C428-0E8C-C54A-A307-31D54E23A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481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EC3CA-A8B7-6D4A-B8A4-75E1800DB7CC}" type="datetimeFigureOut">
              <a:rPr lang="en-US" smtClean="0"/>
              <a:t>2/10/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0C428-0E8C-C54A-A307-31D54E23A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4857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EC3CA-A8B7-6D4A-B8A4-75E1800DB7CC}" type="datetimeFigureOut">
              <a:rPr lang="en-US" smtClean="0"/>
              <a:t>2/10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0C428-0E8C-C54A-A307-31D54E23A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0481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EC3CA-A8B7-6D4A-B8A4-75E1800DB7CC}" type="datetimeFigureOut">
              <a:rPr lang="en-US" smtClean="0"/>
              <a:t>2/10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0C428-0E8C-C54A-A307-31D54E23A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9824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6EC3CA-A8B7-6D4A-B8A4-75E1800DB7CC}" type="datetimeFigureOut">
              <a:rPr lang="en-US" smtClean="0"/>
              <a:t>2/10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F0C428-0E8C-C54A-A307-31D54E23A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7166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26.xml"/><Relationship Id="rId3" Type="http://schemas.openxmlformats.org/officeDocument/2006/relationships/image" Target="../media/image3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5.xml"/><Relationship Id="rId5" Type="http://schemas.openxmlformats.org/officeDocument/2006/relationships/image" Target="../media/image19.png"/><Relationship Id="rId4" Type="http://schemas.openxmlformats.org/officeDocument/2006/relationships/customXml" Target="../ink/ink24.xml"/><Relationship Id="rId9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9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8.xml"/><Relationship Id="rId5" Type="http://schemas.openxmlformats.org/officeDocument/2006/relationships/image" Target="../media/image13.png"/><Relationship Id="rId4" Type="http://schemas.openxmlformats.org/officeDocument/2006/relationships/customXml" Target="../ink/ink2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31.xml"/><Relationship Id="rId13" Type="http://schemas.openxmlformats.org/officeDocument/2006/relationships/image" Target="../media/image14.png"/><Relationship Id="rId18" Type="http://schemas.openxmlformats.org/officeDocument/2006/relationships/customXml" Target="../ink/ink36.xml"/><Relationship Id="rId3" Type="http://schemas.openxmlformats.org/officeDocument/2006/relationships/image" Target="../media/image3.png"/><Relationship Id="rId21" Type="http://schemas.openxmlformats.org/officeDocument/2006/relationships/image" Target="../media/image27.png"/><Relationship Id="rId7" Type="http://schemas.openxmlformats.org/officeDocument/2006/relationships/image" Target="../media/image210.png"/><Relationship Id="rId12" Type="http://schemas.openxmlformats.org/officeDocument/2006/relationships/customXml" Target="../ink/ink33.xml"/><Relationship Id="rId17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6" Type="http://schemas.openxmlformats.org/officeDocument/2006/relationships/customXml" Target="../ink/ink35.xml"/><Relationship Id="rId20" Type="http://schemas.openxmlformats.org/officeDocument/2006/relationships/customXml" Target="../ink/ink37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0.xml"/><Relationship Id="rId11" Type="http://schemas.openxmlformats.org/officeDocument/2006/relationships/image" Target="../media/image23.png"/><Relationship Id="rId5" Type="http://schemas.openxmlformats.org/officeDocument/2006/relationships/image" Target="../media/image200.png"/><Relationship Id="rId15" Type="http://schemas.openxmlformats.org/officeDocument/2006/relationships/image" Target="../media/image24.png"/><Relationship Id="rId10" Type="http://schemas.openxmlformats.org/officeDocument/2006/relationships/customXml" Target="../ink/ink32.xml"/><Relationship Id="rId19" Type="http://schemas.openxmlformats.org/officeDocument/2006/relationships/image" Target="../media/image26.png"/><Relationship Id="rId4" Type="http://schemas.openxmlformats.org/officeDocument/2006/relationships/customXml" Target="../ink/ink29.xml"/><Relationship Id="rId9" Type="http://schemas.openxmlformats.org/officeDocument/2006/relationships/image" Target="../media/image22.png"/><Relationship Id="rId14" Type="http://schemas.openxmlformats.org/officeDocument/2006/relationships/customXml" Target="../ink/ink3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0.png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0.png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1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6.png"/><Relationship Id="rId7" Type="http://schemas.openxmlformats.org/officeDocument/2006/relationships/image" Target="../media/image48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32.png"/><Relationship Id="rId7" Type="http://schemas.openxmlformats.org/officeDocument/2006/relationships/image" Target="../media/image52.png"/><Relationship Id="rId12" Type="http://schemas.openxmlformats.org/officeDocument/2006/relationships/image" Target="../media/image5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11" Type="http://schemas.openxmlformats.org/officeDocument/2006/relationships/image" Target="../media/image54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50.png"/><Relationship Id="rId9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41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59.png"/><Relationship Id="rId7" Type="http://schemas.openxmlformats.org/officeDocument/2006/relationships/image" Target="../media/image61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32.png"/><Relationship Id="rId7" Type="http://schemas.openxmlformats.org/officeDocument/2006/relationships/image" Target="../media/image63.png"/><Relationship Id="rId12" Type="http://schemas.openxmlformats.org/officeDocument/2006/relationships/image" Target="../media/image6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11" Type="http://schemas.openxmlformats.org/officeDocument/2006/relationships/image" Target="../media/image65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62.png"/><Relationship Id="rId9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41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image" Target="../media/image56.png"/><Relationship Id="rId4" Type="http://schemas.openxmlformats.org/officeDocument/2006/relationships/image" Target="../media/image6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69.png"/><Relationship Id="rId7" Type="http://schemas.openxmlformats.org/officeDocument/2006/relationships/image" Target="../media/image61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7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0.png"/><Relationship Id="rId18" Type="http://schemas.openxmlformats.org/officeDocument/2006/relationships/image" Target="../media/image84.png"/><Relationship Id="rId26" Type="http://schemas.openxmlformats.org/officeDocument/2006/relationships/image" Target="../media/image92.png"/><Relationship Id="rId3" Type="http://schemas.openxmlformats.org/officeDocument/2006/relationships/image" Target="../media/image69.png"/><Relationship Id="rId21" Type="http://schemas.openxmlformats.org/officeDocument/2006/relationships/image" Target="../media/image87.png"/><Relationship Id="rId7" Type="http://schemas.openxmlformats.org/officeDocument/2006/relationships/image" Target="../media/image74.png"/><Relationship Id="rId12" Type="http://schemas.openxmlformats.org/officeDocument/2006/relationships/image" Target="../media/image79.png"/><Relationship Id="rId17" Type="http://schemas.openxmlformats.org/officeDocument/2006/relationships/image" Target="../media/image46.png"/><Relationship Id="rId25" Type="http://schemas.openxmlformats.org/officeDocument/2006/relationships/image" Target="../media/image91.png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83.png"/><Relationship Id="rId20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24" Type="http://schemas.openxmlformats.org/officeDocument/2006/relationships/image" Target="../media/image90.png"/><Relationship Id="rId5" Type="http://schemas.openxmlformats.org/officeDocument/2006/relationships/image" Target="../media/image72.png"/><Relationship Id="rId15" Type="http://schemas.openxmlformats.org/officeDocument/2006/relationships/image" Target="../media/image82.png"/><Relationship Id="rId23" Type="http://schemas.openxmlformats.org/officeDocument/2006/relationships/image" Target="../media/image89.png"/><Relationship Id="rId10" Type="http://schemas.openxmlformats.org/officeDocument/2006/relationships/image" Target="../media/image77.png"/><Relationship Id="rId19" Type="http://schemas.openxmlformats.org/officeDocument/2006/relationships/image" Target="../media/image85.png"/><Relationship Id="rId4" Type="http://schemas.openxmlformats.org/officeDocument/2006/relationships/image" Target="../media/image59.png"/><Relationship Id="rId9" Type="http://schemas.openxmlformats.org/officeDocument/2006/relationships/image" Target="../media/image76.png"/><Relationship Id="rId14" Type="http://schemas.openxmlformats.org/officeDocument/2006/relationships/image" Target="../media/image81.png"/><Relationship Id="rId22" Type="http://schemas.openxmlformats.org/officeDocument/2006/relationships/image" Target="../media/image8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510.png"/><Relationship Id="rId3" Type="http://schemas.openxmlformats.org/officeDocument/2006/relationships/image" Target="../media/image95.png"/><Relationship Id="rId7" Type="http://schemas.openxmlformats.org/officeDocument/2006/relationships/image" Target="../media/image97.wmf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10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590.png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98.wmf"/><Relationship Id="rId14" Type="http://schemas.openxmlformats.org/officeDocument/2006/relationships/image" Target="../media/image52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5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8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wmf"/><Relationship Id="rId11" Type="http://schemas.openxmlformats.org/officeDocument/2006/relationships/image" Target="../media/image104.emf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106.emf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01.wmf"/><Relationship Id="rId9" Type="http://schemas.openxmlformats.org/officeDocument/2006/relationships/image" Target="../media/image95.png"/><Relationship Id="rId14" Type="http://schemas.openxmlformats.org/officeDocument/2006/relationships/oleObject" Target="../embeddings/oleObject1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108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95.png"/><Relationship Id="rId4" Type="http://schemas.openxmlformats.org/officeDocument/2006/relationships/image" Target="../media/image10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109.png"/><Relationship Id="rId7" Type="http://schemas.openxmlformats.org/officeDocument/2006/relationships/image" Target="../media/image113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1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109.png"/><Relationship Id="rId7" Type="http://schemas.openxmlformats.org/officeDocument/2006/relationships/image" Target="../media/image113.w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1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109.png"/><Relationship Id="rId7" Type="http://schemas.openxmlformats.org/officeDocument/2006/relationships/image" Target="../media/image113.w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1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.xml"/><Relationship Id="rId5" Type="http://schemas.openxmlformats.org/officeDocument/2006/relationships/image" Target="../media/image30.png"/><Relationship Id="rId4" Type="http://schemas.openxmlformats.org/officeDocument/2006/relationships/customXml" Target="../ink/ink1.xml"/><Relationship Id="rId9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114.wmf"/><Relationship Id="rId3" Type="http://schemas.openxmlformats.org/officeDocument/2006/relationships/oleObject" Target="../embeddings/oleObject31.bin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118.wmf"/><Relationship Id="rId2" Type="http://schemas.openxmlformats.org/officeDocument/2006/relationships/notesSlide" Target="../notesSlides/notesSlide37.xml"/><Relationship Id="rId16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113.wmf"/><Relationship Id="rId5" Type="http://schemas.openxmlformats.org/officeDocument/2006/relationships/image" Target="../media/image109.png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115.wmf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3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119.png"/><Relationship Id="rId7" Type="http://schemas.openxmlformats.org/officeDocument/2006/relationships/image" Target="../media/image121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22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customXml" Target="../ink/ink38.xml"/><Relationship Id="rId7" Type="http://schemas.openxmlformats.org/officeDocument/2006/relationships/image" Target="../media/image129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2.xml"/><Relationship Id="rId6" Type="http://schemas.openxmlformats.org/officeDocument/2006/relationships/customXml" Target="../ink/ink40.xml"/><Relationship Id="rId11" Type="http://schemas.openxmlformats.org/officeDocument/2006/relationships/image" Target="../media/image131.png"/><Relationship Id="rId5" Type="http://schemas.openxmlformats.org/officeDocument/2006/relationships/image" Target="../media/image180.png"/><Relationship Id="rId15" Type="http://schemas.openxmlformats.org/officeDocument/2006/relationships/image" Target="../media/image240.png"/><Relationship Id="rId10" Type="http://schemas.openxmlformats.org/officeDocument/2006/relationships/customXml" Target="../ink/ink41.xml"/><Relationship Id="rId4" Type="http://schemas.openxmlformats.org/officeDocument/2006/relationships/customXml" Target="../ink/ink39.xml"/><Relationship Id="rId9" Type="http://schemas.openxmlformats.org/officeDocument/2006/relationships/image" Target="../media/image201.png"/><Relationship Id="rId14" Type="http://schemas.openxmlformats.org/officeDocument/2006/relationships/image" Target="../media/image23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png"/><Relationship Id="rId3" Type="http://schemas.openxmlformats.org/officeDocument/2006/relationships/image" Target="../media/image261.png"/><Relationship Id="rId7" Type="http://schemas.openxmlformats.org/officeDocument/2006/relationships/image" Target="../media/image300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0.png"/><Relationship Id="rId5" Type="http://schemas.openxmlformats.org/officeDocument/2006/relationships/image" Target="../media/image280.png"/><Relationship Id="rId4" Type="http://schemas.openxmlformats.org/officeDocument/2006/relationships/image" Target="../media/image270.png"/><Relationship Id="rId9" Type="http://schemas.openxmlformats.org/officeDocument/2006/relationships/image" Target="../media/image32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png"/><Relationship Id="rId13" Type="http://schemas.openxmlformats.org/officeDocument/2006/relationships/customXml" Target="../ink/ink47.xml"/><Relationship Id="rId18" Type="http://schemas.openxmlformats.org/officeDocument/2006/relationships/image" Target="../media/image400.png"/><Relationship Id="rId26" Type="http://schemas.openxmlformats.org/officeDocument/2006/relationships/image" Target="../media/image450.png"/><Relationship Id="rId3" Type="http://schemas.openxmlformats.org/officeDocument/2006/relationships/customXml" Target="../ink/ink42.xml"/><Relationship Id="rId21" Type="http://schemas.openxmlformats.org/officeDocument/2006/relationships/customXml" Target="../ink/ink51.xml"/><Relationship Id="rId7" Type="http://schemas.openxmlformats.org/officeDocument/2006/relationships/customXml" Target="../ink/ink44.xml"/><Relationship Id="rId12" Type="http://schemas.openxmlformats.org/officeDocument/2006/relationships/image" Target="../media/image370.png"/><Relationship Id="rId17" Type="http://schemas.openxmlformats.org/officeDocument/2006/relationships/customXml" Target="../ink/ink49.xml"/><Relationship Id="rId25" Type="http://schemas.openxmlformats.org/officeDocument/2006/relationships/image" Target="../media/image440.png"/><Relationship Id="rId2" Type="http://schemas.openxmlformats.org/officeDocument/2006/relationships/image" Target="../media/image125.png"/><Relationship Id="rId16" Type="http://schemas.openxmlformats.org/officeDocument/2006/relationships/image" Target="../media/image390.png"/><Relationship Id="rId20" Type="http://schemas.openxmlformats.org/officeDocument/2006/relationships/image" Target="../media/image410.png"/><Relationship Id="rId29" Type="http://schemas.openxmlformats.org/officeDocument/2006/relationships/image" Target="../media/image4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0.png"/><Relationship Id="rId11" Type="http://schemas.openxmlformats.org/officeDocument/2006/relationships/customXml" Target="../ink/ink46.xml"/><Relationship Id="rId24" Type="http://schemas.openxmlformats.org/officeDocument/2006/relationships/image" Target="../media/image430.png"/><Relationship Id="rId5" Type="http://schemas.openxmlformats.org/officeDocument/2006/relationships/customXml" Target="../ink/ink43.xml"/><Relationship Id="rId15" Type="http://schemas.openxmlformats.org/officeDocument/2006/relationships/customXml" Target="../ink/ink48.xml"/><Relationship Id="rId23" Type="http://schemas.openxmlformats.org/officeDocument/2006/relationships/customXml" Target="../ink/ink52.xml"/><Relationship Id="rId28" Type="http://schemas.openxmlformats.org/officeDocument/2006/relationships/customXml" Target="../ink/ink53.xml"/><Relationship Id="rId10" Type="http://schemas.openxmlformats.org/officeDocument/2006/relationships/image" Target="../media/image360.png"/><Relationship Id="rId19" Type="http://schemas.openxmlformats.org/officeDocument/2006/relationships/customXml" Target="../ink/ink50.xml"/><Relationship Id="rId4" Type="http://schemas.openxmlformats.org/officeDocument/2006/relationships/image" Target="../media/image330.png"/><Relationship Id="rId9" Type="http://schemas.openxmlformats.org/officeDocument/2006/relationships/customXml" Target="../ink/ink45.xml"/><Relationship Id="rId14" Type="http://schemas.openxmlformats.org/officeDocument/2006/relationships/image" Target="../media/image380.png"/><Relationship Id="rId22" Type="http://schemas.openxmlformats.org/officeDocument/2006/relationships/image" Target="../media/image420.png"/><Relationship Id="rId27" Type="http://schemas.openxmlformats.org/officeDocument/2006/relationships/image" Target="../media/image46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13" Type="http://schemas.openxmlformats.org/officeDocument/2006/relationships/image" Target="../media/image143.png"/><Relationship Id="rId3" Type="http://schemas.openxmlformats.org/officeDocument/2006/relationships/image" Target="../media/image132.emf"/><Relationship Id="rId7" Type="http://schemas.openxmlformats.org/officeDocument/2006/relationships/image" Target="../media/image137.png"/><Relationship Id="rId12" Type="http://schemas.openxmlformats.org/officeDocument/2006/relationships/image" Target="../media/image142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6.png"/><Relationship Id="rId11" Type="http://schemas.openxmlformats.org/officeDocument/2006/relationships/image" Target="../media/image141.png"/><Relationship Id="rId5" Type="http://schemas.openxmlformats.org/officeDocument/2006/relationships/image" Target="../media/image135.png"/><Relationship Id="rId10" Type="http://schemas.openxmlformats.org/officeDocument/2006/relationships/image" Target="../media/image140.png"/><Relationship Id="rId4" Type="http://schemas.openxmlformats.org/officeDocument/2006/relationships/image" Target="../media/image134.png"/><Relationship Id="rId9" Type="http://schemas.openxmlformats.org/officeDocument/2006/relationships/image" Target="../media/image139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13" Type="http://schemas.openxmlformats.org/officeDocument/2006/relationships/image" Target="../media/image155.png"/><Relationship Id="rId18" Type="http://schemas.openxmlformats.org/officeDocument/2006/relationships/image" Target="../media/image160.png"/><Relationship Id="rId3" Type="http://schemas.openxmlformats.org/officeDocument/2006/relationships/image" Target="../media/image144.png"/><Relationship Id="rId7" Type="http://schemas.openxmlformats.org/officeDocument/2006/relationships/image" Target="../media/image148.png"/><Relationship Id="rId12" Type="http://schemas.openxmlformats.org/officeDocument/2006/relationships/image" Target="../media/image154.png"/><Relationship Id="rId17" Type="http://schemas.openxmlformats.org/officeDocument/2006/relationships/image" Target="../media/image159.png"/><Relationship Id="rId2" Type="http://schemas.openxmlformats.org/officeDocument/2006/relationships/image" Target="../media/image132.emf"/><Relationship Id="rId16" Type="http://schemas.openxmlformats.org/officeDocument/2006/relationships/image" Target="../media/image158.png"/><Relationship Id="rId20" Type="http://schemas.openxmlformats.org/officeDocument/2006/relationships/image" Target="../media/image16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7.png"/><Relationship Id="rId11" Type="http://schemas.openxmlformats.org/officeDocument/2006/relationships/image" Target="../media/image153.png"/><Relationship Id="rId5" Type="http://schemas.openxmlformats.org/officeDocument/2006/relationships/image" Target="../media/image146.png"/><Relationship Id="rId15" Type="http://schemas.openxmlformats.org/officeDocument/2006/relationships/image" Target="../media/image157.png"/><Relationship Id="rId10" Type="http://schemas.openxmlformats.org/officeDocument/2006/relationships/image" Target="../media/image152.png"/><Relationship Id="rId19" Type="http://schemas.openxmlformats.org/officeDocument/2006/relationships/image" Target="../media/image161.png"/><Relationship Id="rId4" Type="http://schemas.openxmlformats.org/officeDocument/2006/relationships/image" Target="../media/image145.png"/><Relationship Id="rId9" Type="http://schemas.openxmlformats.org/officeDocument/2006/relationships/image" Target="../media/image151.png"/><Relationship Id="rId14" Type="http://schemas.openxmlformats.org/officeDocument/2006/relationships/image" Target="../media/image15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6.xml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5.xml"/><Relationship Id="rId11" Type="http://schemas.openxmlformats.org/officeDocument/2006/relationships/image" Target="../media/image6.png"/><Relationship Id="rId5" Type="http://schemas.openxmlformats.org/officeDocument/2006/relationships/image" Target="../media/image30.png"/><Relationship Id="rId10" Type="http://schemas.openxmlformats.org/officeDocument/2006/relationships/customXml" Target="../ink/ink7.xml"/><Relationship Id="rId4" Type="http://schemas.openxmlformats.org/officeDocument/2006/relationships/customXml" Target="../ink/ink4.xml"/><Relationship Id="rId9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10.xml"/><Relationship Id="rId3" Type="http://schemas.openxmlformats.org/officeDocument/2006/relationships/image" Target="../media/image2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9.xml"/><Relationship Id="rId5" Type="http://schemas.openxmlformats.org/officeDocument/2006/relationships/image" Target="../media/image7.png"/><Relationship Id="rId4" Type="http://schemas.openxmlformats.org/officeDocument/2006/relationships/customXml" Target="../ink/ink8.xml"/><Relationship Id="rId9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3.xml"/><Relationship Id="rId13" Type="http://schemas.openxmlformats.org/officeDocument/2006/relationships/image" Target="../media/image11.png"/><Relationship Id="rId3" Type="http://schemas.openxmlformats.org/officeDocument/2006/relationships/image" Target="../media/image2.png"/><Relationship Id="rId7" Type="http://schemas.openxmlformats.org/officeDocument/2006/relationships/image" Target="../media/image8.png"/><Relationship Id="rId12" Type="http://schemas.openxmlformats.org/officeDocument/2006/relationships/customXml" Target="../ink/ink15.xml"/><Relationship Id="rId17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6" Type="http://schemas.openxmlformats.org/officeDocument/2006/relationships/customXml" Target="../ink/ink17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2.xml"/><Relationship Id="rId11" Type="http://schemas.openxmlformats.org/officeDocument/2006/relationships/image" Target="../media/image10.png"/><Relationship Id="rId5" Type="http://schemas.openxmlformats.org/officeDocument/2006/relationships/image" Target="../media/image7.png"/><Relationship Id="rId15" Type="http://schemas.openxmlformats.org/officeDocument/2006/relationships/image" Target="../media/image12.png"/><Relationship Id="rId10" Type="http://schemas.openxmlformats.org/officeDocument/2006/relationships/customXml" Target="../ink/ink14.xml"/><Relationship Id="rId4" Type="http://schemas.openxmlformats.org/officeDocument/2006/relationships/customXml" Target="../ink/ink11.xml"/><Relationship Id="rId9" Type="http://schemas.openxmlformats.org/officeDocument/2006/relationships/image" Target="../media/image9.png"/><Relationship Id="rId14" Type="http://schemas.openxmlformats.org/officeDocument/2006/relationships/customXml" Target="../ink/ink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customXml" Target="../ink/ink1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ustomXml" Target="../ink/ink21.xml"/><Relationship Id="rId13" Type="http://schemas.openxmlformats.org/officeDocument/2006/relationships/image" Target="../media/image18.png"/><Relationship Id="rId3" Type="http://schemas.openxmlformats.org/officeDocument/2006/relationships/image" Target="../media/image3.png"/><Relationship Id="rId7" Type="http://schemas.openxmlformats.org/officeDocument/2006/relationships/image" Target="../media/image150.png"/><Relationship Id="rId12" Type="http://schemas.openxmlformats.org/officeDocument/2006/relationships/customXml" Target="../ink/ink23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0.xml"/><Relationship Id="rId11" Type="http://schemas.openxmlformats.org/officeDocument/2006/relationships/image" Target="../media/image17.png"/><Relationship Id="rId5" Type="http://schemas.openxmlformats.org/officeDocument/2006/relationships/image" Target="../media/image13.png"/><Relationship Id="rId10" Type="http://schemas.openxmlformats.org/officeDocument/2006/relationships/customXml" Target="../ink/ink22.xml"/><Relationship Id="rId4" Type="http://schemas.openxmlformats.org/officeDocument/2006/relationships/customXml" Target="../ink/ink19.xml"/><Relationship Id="rId9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hape 33"/>
          <p:cNvSpPr>
            <a:spLocks noGrp="1"/>
          </p:cNvSpPr>
          <p:nvPr>
            <p:ph type="title"/>
          </p:nvPr>
        </p:nvSpPr>
        <p:spPr>
          <a:xfrm>
            <a:off x="685800" y="2895600"/>
            <a:ext cx="7696200" cy="35052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>
              <a:defRPr sz="1800"/>
            </a:pPr>
            <a:r>
              <a:rPr lang="en-US" sz="2800" dirty="0">
                <a:effectLst>
                  <a:outerShdw blurRad="12700" dist="25400" dir="2700000" rotWithShape="0">
                    <a:srgbClr val="DDDDDD"/>
                  </a:outerShdw>
                </a:effectLst>
                <a:latin typeface="Times New Roman Bold"/>
                <a:ea typeface="Times New Roman Bold"/>
                <a:cs typeface="Times New Roman Bold"/>
                <a:sym typeface="Times New Roman Bold"/>
              </a:rPr>
              <a:t>EEL 3004 </a:t>
            </a:r>
            <a:r>
              <a:rPr lang="en-US" sz="2800" dirty="0">
                <a:effectLst>
                  <a:outerShdw blurRad="12700" dist="25400" dir="2700000" rotWithShape="0">
                    <a:srgbClr val="DDDDDD"/>
                  </a:outerShdw>
                </a:effectLst>
                <a:latin typeface="Times New Roman Bold"/>
                <a:cs typeface="Times New Roman Bold"/>
              </a:rPr>
              <a:t>Linear Circuits I</a:t>
            </a:r>
            <a:br>
              <a:rPr lang="en-US" sz="2800" dirty="0">
                <a:effectLst>
                  <a:outerShdw blurRad="12700" dist="25400" dir="2700000" rotWithShape="0">
                    <a:srgbClr val="DDDDDD"/>
                  </a:outerShdw>
                </a:effectLst>
                <a:latin typeface="Times New Roman Bold"/>
                <a:cs typeface="Times New Roman Bold"/>
              </a:rPr>
            </a:br>
            <a:br>
              <a:rPr lang="en-US" sz="2800" dirty="0">
                <a:effectLst>
                  <a:outerShdw blurRad="12700" dist="25400" dir="2700000" rotWithShape="0">
                    <a:srgbClr val="DDDDDD"/>
                  </a:outerShdw>
                </a:effectLst>
                <a:latin typeface="Times New Roman Bold"/>
                <a:cs typeface="Times New Roman Bold"/>
              </a:rPr>
            </a:br>
            <a:br>
              <a:rPr sz="2800" dirty="0">
                <a:effectLst>
                  <a:outerShdw blurRad="12700" dist="25400" dir="2700000" rotWithShape="0">
                    <a:srgbClr val="DDDDDD"/>
                  </a:outerShdw>
                </a:effectLst>
                <a:latin typeface="Times New Roman Bold"/>
                <a:ea typeface="Times New Roman Bold"/>
                <a:cs typeface="Times New Roman Bold"/>
                <a:sym typeface="Times New Roman Bold"/>
              </a:rPr>
            </a:br>
            <a:r>
              <a:rPr lang="en-US" sz="2800" dirty="0">
                <a:effectLst>
                  <a:outerShdw blurRad="12700" dist="25400" dir="2700000" rotWithShape="0">
                    <a:srgbClr val="DDDDDD"/>
                  </a:outerShdw>
                </a:effectLst>
                <a:latin typeface="Times New Roman Bold"/>
                <a:ea typeface="Times New Roman Bold"/>
                <a:cs typeface="Times New Roman Bold"/>
                <a:sym typeface="Times New Roman Bold"/>
              </a:rPr>
              <a:t> Lecture #8</a:t>
            </a:r>
            <a:br>
              <a:rPr lang="en-US" sz="2800" dirty="0">
                <a:effectLst>
                  <a:outerShdw blurRad="12700" dist="25400" dir="2700000" rotWithShape="0">
                    <a:srgbClr val="DDDDDD"/>
                  </a:outerShdw>
                </a:effectLst>
                <a:latin typeface="Times New Roman Bold"/>
                <a:ea typeface="Times New Roman Bold"/>
                <a:cs typeface="Times New Roman Bold"/>
                <a:sym typeface="Times New Roman Bold"/>
              </a:rPr>
            </a:br>
            <a:br>
              <a:rPr lang="en-US" sz="2800" dirty="0">
                <a:effectLst>
                  <a:outerShdw blurRad="12700" dist="25400" dir="2700000" rotWithShape="0">
                    <a:srgbClr val="DDDDDD"/>
                  </a:outerShdw>
                </a:effectLst>
                <a:latin typeface="Times New Roman Bold"/>
                <a:ea typeface="Times New Roman Bold"/>
                <a:cs typeface="Times New Roman Bold"/>
                <a:sym typeface="Times New Roman Bold"/>
              </a:rPr>
            </a:br>
            <a:r>
              <a:rPr lang="en-US" sz="2800" dirty="0">
                <a:effectLst>
                  <a:outerShdw blurRad="12700" dist="25400" dir="2700000" rotWithShape="0">
                    <a:srgbClr val="DDDDDD"/>
                  </a:outerShdw>
                </a:effectLst>
                <a:latin typeface="Times New Roman Bold"/>
                <a:ea typeface="Times New Roman Bold"/>
                <a:cs typeface="Times New Roman Bold"/>
                <a:sym typeface="Times New Roman Bold"/>
              </a:rPr>
              <a:t>(Chapter 4)</a:t>
            </a:r>
            <a:br>
              <a:rPr lang="en-US" sz="2800" dirty="0">
                <a:effectLst>
                  <a:outerShdw blurRad="12700" dist="25400" dir="2700000" rotWithShape="0">
                    <a:srgbClr val="DDDDDD"/>
                  </a:outerShdw>
                </a:effectLst>
                <a:latin typeface="Times New Roman Bold"/>
                <a:ea typeface="Times New Roman Bold"/>
                <a:cs typeface="Times New Roman Bold"/>
                <a:sym typeface="Times New Roman Bold"/>
              </a:rPr>
            </a:br>
            <a:r>
              <a:rPr lang="en-US" sz="2800" i="1" dirty="0">
                <a:solidFill>
                  <a:srgbClr val="FF0000"/>
                </a:solidFill>
                <a:effectLst>
                  <a:outerShdw blurRad="12700" dist="25400" dir="2700000" rotWithShape="0">
                    <a:srgbClr val="DDDDDD"/>
                  </a:outerShdw>
                </a:effectLst>
                <a:latin typeface="Times New Roman Bold"/>
                <a:ea typeface="Times New Roman Bold"/>
                <a:cs typeface="Times New Roman Bold"/>
                <a:sym typeface="Times New Roman Bold"/>
              </a:rPr>
              <a:t>Advanced Circuit Analysis – Mesh Method</a:t>
            </a:r>
            <a:br>
              <a:rPr lang="en-US" sz="2800" i="1" dirty="0">
                <a:solidFill>
                  <a:srgbClr val="FF0000"/>
                </a:solidFill>
                <a:effectLst>
                  <a:outerShdw blurRad="12700" dist="25400" dir="2700000" rotWithShape="0">
                    <a:srgbClr val="DDDDDD"/>
                  </a:outerShdw>
                </a:effectLst>
                <a:latin typeface="Times New Roman Bold"/>
                <a:cs typeface="Times New Roman Bold"/>
                <a:sym typeface="Times New Roman Bold"/>
              </a:rPr>
            </a:br>
            <a:endParaRPr sz="2800" i="1" dirty="0">
              <a:solidFill>
                <a:srgbClr val="FF0000"/>
              </a:solidFill>
              <a:effectLst>
                <a:outerShdw blurRad="12700" dist="25400" dir="2700000" rotWithShape="0">
                  <a:srgbClr val="DDDDDD"/>
                </a:outerShdw>
              </a:effectLst>
              <a:latin typeface="Times New Roman Bold"/>
              <a:cs typeface="Times New Roman Bold"/>
            </a:endParaRPr>
          </a:p>
        </p:txBody>
      </p:sp>
      <p:pic>
        <p:nvPicPr>
          <p:cNvPr id="34" name="image.png"/>
          <p:cNvPicPr/>
          <p:nvPr/>
        </p:nvPicPr>
        <p:blipFill>
          <a:blip r:embed="rId2"/>
          <a:stretch>
            <a:fillRect/>
          </a:stretch>
        </p:blipFill>
        <p:spPr>
          <a:xfrm>
            <a:off x="2819400" y="685800"/>
            <a:ext cx="2857500" cy="175260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706255831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8711" y="3429000"/>
            <a:ext cx="3287893" cy="2286000"/>
          </a:xfrm>
          <a:prstGeom prst="rect">
            <a:avLst/>
          </a:prstGeom>
        </p:spPr>
      </p:pic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Assign one current variable for each loop in a given planar circuit.</a:t>
            </a:r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The objective is to assign one branch current for each loop so that all loops are covered.</a:t>
            </a:r>
            <a:endParaRPr lang="en-US" altLang="en-US" sz="1800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251655" y="520065"/>
            <a:ext cx="24930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Mesh Current Analysis</a:t>
            </a:r>
          </a:p>
        </p:txBody>
      </p:sp>
      <p:sp>
        <p:nvSpPr>
          <p:cNvPr id="4" name="Arc 3"/>
          <p:cNvSpPr/>
          <p:nvPr/>
        </p:nvSpPr>
        <p:spPr>
          <a:xfrm rot="20301935" flipV="1">
            <a:off x="3436144" y="4408111"/>
            <a:ext cx="2271712" cy="1600199"/>
          </a:xfrm>
          <a:prstGeom prst="arc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c 6"/>
          <p:cNvSpPr/>
          <p:nvPr/>
        </p:nvSpPr>
        <p:spPr>
          <a:xfrm rot="10082147" flipH="1" flipV="1">
            <a:off x="3143982" y="2925859"/>
            <a:ext cx="1832083" cy="1663155"/>
          </a:xfrm>
          <a:prstGeom prst="arc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982958" y="2548288"/>
            <a:ext cx="122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sh Loop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46458" y="6001386"/>
            <a:ext cx="1476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sh Current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1220B6AC-9A4C-4E49-B519-2118BB18D715}"/>
                  </a:ext>
                </a:extLst>
              </p14:cNvPr>
              <p14:cNvContentPartPr/>
              <p14:nvPr/>
            </p14:nvContentPartPr>
            <p14:xfrm>
              <a:off x="4517354" y="3575772"/>
              <a:ext cx="1397160" cy="108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1220B6AC-9A4C-4E49-B519-2118BB18D71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463354" y="3467772"/>
                <a:ext cx="1504800" cy="22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7C341EB7-242E-8248-B314-B4A9DE5F3A14}"/>
                  </a:ext>
                </a:extLst>
              </p14:cNvPr>
              <p14:cNvContentPartPr/>
              <p14:nvPr/>
            </p14:nvContentPartPr>
            <p14:xfrm>
              <a:off x="4516994" y="3579372"/>
              <a:ext cx="1432080" cy="211104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7C341EB7-242E-8248-B314-B4A9DE5F3A1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463354" y="3471372"/>
                <a:ext cx="1539720" cy="232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E2C981F1-C619-134B-B438-D7ECF0EFF667}"/>
                  </a:ext>
                </a:extLst>
              </p14:cNvPr>
              <p14:cNvContentPartPr/>
              <p14:nvPr/>
            </p14:nvContentPartPr>
            <p14:xfrm>
              <a:off x="5892914" y="3681252"/>
              <a:ext cx="49320" cy="190548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E2C981F1-C619-134B-B438-D7ECF0EFF667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839274" y="3573612"/>
                <a:ext cx="156960" cy="2121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033557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234" y="3394629"/>
            <a:ext cx="3287893" cy="2286000"/>
          </a:xfrm>
          <a:prstGeom prst="rect">
            <a:avLst/>
          </a:prstGeom>
        </p:spPr>
      </p:pic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1800" dirty="0"/>
              <a:t>Mesh-current </a:t>
            </a:r>
            <a:r>
              <a:rPr lang="en-US" sz="1800" i="1" dirty="0"/>
              <a:t>i</a:t>
            </a:r>
            <a:r>
              <a:rPr lang="en-US" sz="1800" i="1" baseline="-25000" dirty="0"/>
              <a:t>1</a:t>
            </a:r>
            <a:r>
              <a:rPr lang="en-US" sz="1800" i="1" dirty="0"/>
              <a:t> </a:t>
            </a:r>
            <a:r>
              <a:rPr lang="en-US" sz="1800" dirty="0"/>
              <a:t>flows through branch elements </a:t>
            </a:r>
            <a:r>
              <a:rPr lang="en-US" sz="1800" i="1" dirty="0"/>
              <a:t>V</a:t>
            </a:r>
            <a:r>
              <a:rPr lang="en-US" sz="1800" i="1" baseline="-25000" dirty="0"/>
              <a:t>1</a:t>
            </a:r>
            <a:r>
              <a:rPr lang="en-US" sz="1800" dirty="0"/>
              <a:t>, </a:t>
            </a:r>
            <a:r>
              <a:rPr lang="en-US" sz="1800" i="1" dirty="0"/>
              <a:t>R</a:t>
            </a:r>
            <a:r>
              <a:rPr lang="en-US" sz="1800" i="1" baseline="-25000" dirty="0"/>
              <a:t>1</a:t>
            </a:r>
            <a:r>
              <a:rPr lang="en-US" sz="1800" dirty="0"/>
              <a:t>, </a:t>
            </a:r>
            <a:r>
              <a:rPr lang="en-US" sz="1800" i="1" dirty="0"/>
              <a:t>R</a:t>
            </a:r>
            <a:r>
              <a:rPr lang="en-US" sz="1800" i="1" baseline="-25000" dirty="0"/>
              <a:t>2</a:t>
            </a:r>
            <a:r>
              <a:rPr lang="en-US" sz="1800" dirty="0"/>
              <a:t>, and </a:t>
            </a:r>
            <a:r>
              <a:rPr lang="en-US" sz="1800" i="1" dirty="0"/>
              <a:t>V</a:t>
            </a:r>
            <a:r>
              <a:rPr lang="en-US" sz="1800" i="1" baseline="-25000" dirty="0"/>
              <a:t>2</a:t>
            </a:r>
            <a:r>
              <a:rPr lang="en-US" sz="1800" dirty="0"/>
              <a:t> forming the first </a:t>
            </a:r>
            <a:r>
              <a:rPr lang="en-US" sz="1800" b="1" dirty="0"/>
              <a:t>mesh-loop</a:t>
            </a:r>
            <a:r>
              <a:rPr lang="en-US" sz="1800" dirty="0"/>
              <a:t>.</a:t>
            </a:r>
          </a:p>
          <a:p>
            <a:pPr lvl="0"/>
            <a:endParaRPr lang="en-US" sz="1800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251655" y="520065"/>
            <a:ext cx="24930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Mesh Current Analysi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D9F61C9-B27C-3248-84DF-EFDBCDADED17}"/>
                  </a:ext>
                </a:extLst>
              </p14:cNvPr>
              <p14:cNvContentPartPr/>
              <p14:nvPr/>
            </p14:nvContentPartPr>
            <p14:xfrm>
              <a:off x="4176364" y="1957572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D9F61C9-B27C-3248-84DF-EFDBCDADED1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158724" y="1921572"/>
                <a:ext cx="36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FA5C0EF-B671-B045-BE47-19507CD2FB38}"/>
                  </a:ext>
                </a:extLst>
              </p14:cNvPr>
              <p14:cNvContentPartPr/>
              <p14:nvPr/>
            </p14:nvContentPartPr>
            <p14:xfrm>
              <a:off x="4622764" y="3583692"/>
              <a:ext cx="1387080" cy="20322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FA5C0EF-B671-B045-BE47-19507CD2FB3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586764" y="3511692"/>
                <a:ext cx="1458720" cy="2175840"/>
              </a:xfrm>
              <a:prstGeom prst="rect">
                <a:avLst/>
              </a:prstGeom>
            </p:spPr>
          </p:pic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018B67CC-9F78-264E-8A92-EACF63DF4755}"/>
              </a:ext>
            </a:extLst>
          </p:cNvPr>
          <p:cNvSpPr/>
          <p:nvPr/>
        </p:nvSpPr>
        <p:spPr>
          <a:xfrm>
            <a:off x="623889" y="2133960"/>
            <a:ext cx="81308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2800" b="1" dirty="0"/>
              <a:t>Mesh-current </a:t>
            </a:r>
            <a:r>
              <a:rPr lang="en-US" sz="2800" b="1" i="1" dirty="0"/>
              <a:t>i</a:t>
            </a:r>
            <a:r>
              <a:rPr lang="en-US" sz="2800" b="1" i="1" baseline="-25000" dirty="0"/>
              <a:t>2</a:t>
            </a:r>
            <a:r>
              <a:rPr lang="en-US" sz="2800" b="1" i="1" dirty="0"/>
              <a:t> </a:t>
            </a:r>
            <a:r>
              <a:rPr lang="en-US" sz="2800" b="1" dirty="0"/>
              <a:t>flows through branch elements </a:t>
            </a:r>
            <a:r>
              <a:rPr lang="en-US" sz="2800" b="1" i="1" dirty="0"/>
              <a:t>R</a:t>
            </a:r>
            <a:r>
              <a:rPr lang="en-US" sz="2800" b="1" i="1" baseline="-25000" dirty="0"/>
              <a:t>3</a:t>
            </a:r>
            <a:r>
              <a:rPr lang="en-US" sz="2800" b="1" dirty="0"/>
              <a:t>, </a:t>
            </a:r>
            <a:r>
              <a:rPr lang="en-US" sz="2800" b="1" i="1" dirty="0"/>
              <a:t>R</a:t>
            </a:r>
            <a:r>
              <a:rPr lang="en-US" sz="2800" b="1" i="1" baseline="-25000" dirty="0"/>
              <a:t>4</a:t>
            </a:r>
            <a:r>
              <a:rPr lang="en-US" sz="2800" b="1" dirty="0"/>
              <a:t>, </a:t>
            </a:r>
            <a:r>
              <a:rPr lang="en-US" sz="2800" b="1" i="1" dirty="0"/>
              <a:t>V</a:t>
            </a:r>
            <a:r>
              <a:rPr lang="en-US" sz="2800" b="1" i="1" baseline="-25000" dirty="0"/>
              <a:t>2</a:t>
            </a:r>
            <a:r>
              <a:rPr lang="en-US" sz="2800" b="1" dirty="0"/>
              <a:t>, and </a:t>
            </a:r>
            <a:r>
              <a:rPr lang="en-US" sz="2800" b="1" i="1" dirty="0"/>
              <a:t>R</a:t>
            </a:r>
            <a:r>
              <a:rPr lang="en-US" sz="2800" b="1" i="1" baseline="-25000" dirty="0"/>
              <a:t>2</a:t>
            </a:r>
            <a:r>
              <a:rPr lang="en-US" sz="2800" b="1" dirty="0"/>
              <a:t> forming the second mesh-loop.</a:t>
            </a:r>
          </a:p>
        </p:txBody>
      </p:sp>
    </p:spTree>
    <p:extLst>
      <p:ext uri="{BB962C8B-B14F-4D97-AF65-F5344CB8AC3E}">
        <p14:creationId xmlns:p14="http://schemas.microsoft.com/office/powerpoint/2010/main" val="39577793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234" y="3394629"/>
            <a:ext cx="3287893" cy="2286000"/>
          </a:xfrm>
          <a:prstGeom prst="rect">
            <a:avLst/>
          </a:prstGeom>
        </p:spPr>
      </p:pic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1800" dirty="0"/>
              <a:t>Mesh-current </a:t>
            </a:r>
            <a:r>
              <a:rPr lang="en-US" sz="1800" i="1" dirty="0"/>
              <a:t>i</a:t>
            </a:r>
            <a:r>
              <a:rPr lang="en-US" sz="1800" i="1" baseline="-25000" dirty="0"/>
              <a:t>1</a:t>
            </a:r>
            <a:r>
              <a:rPr lang="en-US" sz="1800" i="1" dirty="0"/>
              <a:t> </a:t>
            </a:r>
            <a:r>
              <a:rPr lang="en-US" sz="1800" dirty="0"/>
              <a:t>flows through branch elements </a:t>
            </a:r>
            <a:r>
              <a:rPr lang="en-US" sz="1800" i="1" dirty="0"/>
              <a:t>V</a:t>
            </a:r>
            <a:r>
              <a:rPr lang="en-US" sz="1800" i="1" baseline="-25000" dirty="0"/>
              <a:t>1</a:t>
            </a:r>
            <a:r>
              <a:rPr lang="en-US" sz="1800" dirty="0"/>
              <a:t>, </a:t>
            </a:r>
            <a:r>
              <a:rPr lang="en-US" sz="1800" i="1" dirty="0"/>
              <a:t>R</a:t>
            </a:r>
            <a:r>
              <a:rPr lang="en-US" sz="1800" i="1" baseline="-25000" dirty="0"/>
              <a:t>1</a:t>
            </a:r>
            <a:r>
              <a:rPr lang="en-US" sz="1800" dirty="0"/>
              <a:t>, </a:t>
            </a:r>
            <a:r>
              <a:rPr lang="en-US" sz="1800" i="1" dirty="0"/>
              <a:t>R</a:t>
            </a:r>
            <a:r>
              <a:rPr lang="en-US" sz="1800" i="1" baseline="-25000" dirty="0"/>
              <a:t>2</a:t>
            </a:r>
            <a:r>
              <a:rPr lang="en-US" sz="1800" dirty="0"/>
              <a:t>, and </a:t>
            </a:r>
            <a:r>
              <a:rPr lang="en-US" sz="1800" i="1" dirty="0"/>
              <a:t>V</a:t>
            </a:r>
            <a:r>
              <a:rPr lang="en-US" sz="1800" i="1" baseline="-25000" dirty="0"/>
              <a:t>2</a:t>
            </a:r>
            <a:r>
              <a:rPr lang="en-US" sz="1800" dirty="0"/>
              <a:t> forming the first </a:t>
            </a:r>
            <a:r>
              <a:rPr lang="en-US" sz="1800" b="1" dirty="0"/>
              <a:t>mesh-loop</a:t>
            </a:r>
            <a:r>
              <a:rPr lang="en-US" sz="1800" dirty="0"/>
              <a:t>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1800" dirty="0"/>
              <a:t>Mesh-current </a:t>
            </a:r>
            <a:r>
              <a:rPr lang="en-US" sz="1800" i="1" dirty="0"/>
              <a:t>i</a:t>
            </a:r>
            <a:r>
              <a:rPr lang="en-US" sz="1800" i="1" baseline="-25000" dirty="0"/>
              <a:t>2</a:t>
            </a:r>
            <a:r>
              <a:rPr lang="en-US" sz="1800" i="1" dirty="0"/>
              <a:t> </a:t>
            </a:r>
            <a:r>
              <a:rPr lang="en-US" sz="1800" dirty="0"/>
              <a:t>flows through branch elements </a:t>
            </a:r>
            <a:r>
              <a:rPr lang="en-US" sz="1800" i="1" dirty="0"/>
              <a:t>R</a:t>
            </a:r>
            <a:r>
              <a:rPr lang="en-US" sz="1800" i="1" baseline="-25000" dirty="0"/>
              <a:t>3</a:t>
            </a:r>
            <a:r>
              <a:rPr lang="en-US" sz="1800" dirty="0"/>
              <a:t>, </a:t>
            </a:r>
            <a:r>
              <a:rPr lang="en-US" sz="1800" i="1" dirty="0"/>
              <a:t>R</a:t>
            </a:r>
            <a:r>
              <a:rPr lang="en-US" sz="1800" i="1" baseline="-25000" dirty="0"/>
              <a:t>4</a:t>
            </a:r>
            <a:r>
              <a:rPr lang="en-US" sz="1800" dirty="0"/>
              <a:t>, </a:t>
            </a:r>
            <a:r>
              <a:rPr lang="en-US" sz="1800" i="1" dirty="0"/>
              <a:t>V</a:t>
            </a:r>
            <a:r>
              <a:rPr lang="en-US" sz="1800" i="1" baseline="-25000" dirty="0"/>
              <a:t>2</a:t>
            </a:r>
            <a:r>
              <a:rPr lang="en-US" sz="1800" dirty="0"/>
              <a:t>, and </a:t>
            </a:r>
            <a:r>
              <a:rPr lang="en-US" sz="1800" i="1" dirty="0"/>
              <a:t>R</a:t>
            </a:r>
            <a:r>
              <a:rPr lang="en-US" sz="1800" i="1" baseline="-25000" dirty="0"/>
              <a:t>2</a:t>
            </a:r>
            <a:r>
              <a:rPr lang="en-US" sz="1800" dirty="0"/>
              <a:t> forming the second </a:t>
            </a:r>
            <a:r>
              <a:rPr lang="en-US" sz="1800" b="1" dirty="0"/>
              <a:t>mesh-loop</a:t>
            </a:r>
            <a:r>
              <a:rPr lang="en-US" sz="1800" dirty="0"/>
              <a:t>.</a:t>
            </a:r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251655" y="520065"/>
            <a:ext cx="24930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Mesh Current Analysi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97788" y="3709940"/>
            <a:ext cx="258136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>
                <a:solidFill>
                  <a:srgbClr val="0070C0"/>
                </a:solidFill>
              </a:rPr>
              <a:t>Note: the elements </a:t>
            </a:r>
            <a:r>
              <a:rPr lang="en-US" i="1" dirty="0">
                <a:solidFill>
                  <a:srgbClr val="0070C0"/>
                </a:solidFill>
              </a:rPr>
              <a:t>R</a:t>
            </a:r>
            <a:r>
              <a:rPr lang="en-US" i="1" baseline="-25000" dirty="0">
                <a:solidFill>
                  <a:srgbClr val="0070C0"/>
                </a:solidFill>
              </a:rPr>
              <a:t>2</a:t>
            </a:r>
            <a:r>
              <a:rPr lang="en-US" dirty="0">
                <a:solidFill>
                  <a:srgbClr val="0070C0"/>
                </a:solidFill>
              </a:rPr>
              <a:t> and </a:t>
            </a:r>
            <a:r>
              <a:rPr lang="en-US" i="1" dirty="0">
                <a:solidFill>
                  <a:srgbClr val="0070C0"/>
                </a:solidFill>
              </a:rPr>
              <a:t>V</a:t>
            </a:r>
            <a:r>
              <a:rPr lang="en-US" i="1" baseline="-25000" dirty="0">
                <a:solidFill>
                  <a:srgbClr val="0070C0"/>
                </a:solidFill>
              </a:rPr>
              <a:t>2</a:t>
            </a:r>
            <a:r>
              <a:rPr lang="en-US" dirty="0">
                <a:solidFill>
                  <a:srgbClr val="0070C0"/>
                </a:solidFill>
              </a:rPr>
              <a:t> in the circuit have </a:t>
            </a:r>
            <a:r>
              <a:rPr lang="en-US" u="sng" dirty="0">
                <a:solidFill>
                  <a:srgbClr val="FF0000"/>
                </a:solidFill>
              </a:rPr>
              <a:t>two mesh currents </a:t>
            </a:r>
            <a:r>
              <a:rPr lang="en-US" dirty="0">
                <a:solidFill>
                  <a:srgbClr val="0070C0"/>
                </a:solidFill>
              </a:rPr>
              <a:t>flowing through them.</a:t>
            </a:r>
          </a:p>
          <a:p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1667424-2181-574B-8A1B-8F3FA61D4DCB}"/>
                  </a:ext>
                </a:extLst>
              </p14:cNvPr>
              <p14:cNvContentPartPr/>
              <p14:nvPr/>
            </p14:nvContentPartPr>
            <p14:xfrm>
              <a:off x="4669204" y="3633372"/>
              <a:ext cx="99000" cy="17978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1667424-2181-574B-8A1B-8F3FA61D4DC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633564" y="3561372"/>
                <a:ext cx="170640" cy="194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37C50642-EEA0-8C48-BD69-15A5D393E2F2}"/>
                  </a:ext>
                </a:extLst>
              </p14:cNvPr>
              <p14:cNvContentPartPr/>
              <p14:nvPr/>
            </p14:nvContentPartPr>
            <p14:xfrm>
              <a:off x="4689004" y="3598812"/>
              <a:ext cx="1287720" cy="18892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37C50642-EEA0-8C48-BD69-15A5D393E2F2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653364" y="3527172"/>
                <a:ext cx="1359360" cy="203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BF3AA70-44AA-4848-873A-0C3B3034BB24}"/>
                  </a:ext>
                </a:extLst>
              </p14:cNvPr>
              <p14:cNvContentPartPr/>
              <p14:nvPr/>
            </p14:nvContentPartPr>
            <p14:xfrm>
              <a:off x="3194644" y="3667212"/>
              <a:ext cx="1281960" cy="16207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DBF3AA70-44AA-4848-873A-0C3B3034BB24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158644" y="3595212"/>
                <a:ext cx="1353600" cy="176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3A8F5810-A3DF-E44A-B0B3-1BEBF7501845}"/>
                  </a:ext>
                </a:extLst>
              </p14:cNvPr>
              <p14:cNvContentPartPr/>
              <p14:nvPr/>
            </p14:nvContentPartPr>
            <p14:xfrm>
              <a:off x="3247924" y="3779892"/>
              <a:ext cx="1295640" cy="19274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3A8F5810-A3DF-E44A-B0B3-1BEBF7501845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212284" y="3707892"/>
                <a:ext cx="1367280" cy="2071080"/>
              </a:xfrm>
              <a:prstGeom prst="rect">
                <a:avLst/>
              </a:prstGeom>
            </p:spPr>
          </p:pic>
        </mc:Fallback>
      </mc:AlternateContent>
      <p:sp>
        <p:nvSpPr>
          <p:cNvPr id="10" name="Arc 9">
            <a:extLst>
              <a:ext uri="{FF2B5EF4-FFF2-40B4-BE49-F238E27FC236}">
                <a16:creationId xmlns:a16="http://schemas.microsoft.com/office/drawing/2014/main" id="{228F73F0-D572-0B0A-7265-D9791C31F98F}"/>
              </a:ext>
            </a:extLst>
          </p:cNvPr>
          <p:cNvSpPr/>
          <p:nvPr/>
        </p:nvSpPr>
        <p:spPr>
          <a:xfrm rot="18627617">
            <a:off x="4231451" y="5246075"/>
            <a:ext cx="965582" cy="1091860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c 10">
            <a:extLst>
              <a:ext uri="{FF2B5EF4-FFF2-40B4-BE49-F238E27FC236}">
                <a16:creationId xmlns:a16="http://schemas.microsoft.com/office/drawing/2014/main" id="{6C4312DD-AFCB-3C96-B304-0A65514AD86D}"/>
              </a:ext>
            </a:extLst>
          </p:cNvPr>
          <p:cNvSpPr/>
          <p:nvPr/>
        </p:nvSpPr>
        <p:spPr>
          <a:xfrm rot="7827449">
            <a:off x="4128227" y="4528504"/>
            <a:ext cx="965582" cy="1091860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48CBB381-470F-EA0D-5813-0B03E0A9BDCC}"/>
                  </a:ext>
                </a:extLst>
              </p14:cNvPr>
              <p14:cNvContentPartPr/>
              <p14:nvPr/>
            </p14:nvContentPartPr>
            <p14:xfrm>
              <a:off x="4781898" y="5346396"/>
              <a:ext cx="109800" cy="47880"/>
            </p14:xfrm>
          </p:contentPart>
        </mc:Choice>
        <mc:Fallback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48CBB381-470F-EA0D-5813-0B03E0A9BDCC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763898" y="5328756"/>
                <a:ext cx="145440" cy="8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A8C35D24-8F91-73F1-3A87-2457413FD7C6}"/>
                  </a:ext>
                </a:extLst>
              </p14:cNvPr>
              <p14:cNvContentPartPr/>
              <p14:nvPr/>
            </p14:nvContentPartPr>
            <p14:xfrm>
              <a:off x="4821498" y="5378436"/>
              <a:ext cx="19440" cy="23040"/>
            </p14:xfrm>
          </p:contentPart>
        </mc:Choice>
        <mc:Fallback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A8C35D24-8F91-73F1-3A87-2457413FD7C6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803498" y="5360436"/>
                <a:ext cx="55080" cy="5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AB074FEE-F694-EA44-BC00-14F1581AAB71}"/>
                  </a:ext>
                </a:extLst>
              </p14:cNvPr>
              <p14:cNvContentPartPr/>
              <p14:nvPr/>
            </p14:nvContentPartPr>
            <p14:xfrm>
              <a:off x="4718898" y="5244876"/>
              <a:ext cx="20880" cy="83160"/>
            </p14:xfrm>
          </p:contentPart>
        </mc:Choice>
        <mc:Fallback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AB074FEE-F694-EA44-BC00-14F1581AAB71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700898" y="5226876"/>
                <a:ext cx="5652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84F0EF50-8B49-C763-3FC5-DD11EAD98AA2}"/>
                  </a:ext>
                </a:extLst>
              </p14:cNvPr>
              <p14:cNvContentPartPr/>
              <p14:nvPr/>
            </p14:nvContentPartPr>
            <p14:xfrm>
              <a:off x="4589298" y="5244156"/>
              <a:ext cx="9000" cy="189000"/>
            </p14:xfrm>
          </p:contentPart>
        </mc:Choice>
        <mc:Fallback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84F0EF50-8B49-C763-3FC5-DD11EAD98AA2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571658" y="5226156"/>
                <a:ext cx="44640" cy="22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FC0702C3-15FD-19B9-45FA-23E408017341}"/>
                  </a:ext>
                </a:extLst>
              </p14:cNvPr>
              <p14:cNvContentPartPr/>
              <p14:nvPr/>
            </p14:nvContentPartPr>
            <p14:xfrm>
              <a:off x="4520178" y="5290956"/>
              <a:ext cx="9360" cy="147600"/>
            </p14:xfrm>
          </p:contentPart>
        </mc:Choice>
        <mc:Fallback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FC0702C3-15FD-19B9-45FA-23E408017341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484178" y="5254956"/>
                <a:ext cx="81000" cy="219240"/>
              </a:xfrm>
              <a:prstGeom prst="rect">
                <a:avLst/>
              </a:prstGeom>
            </p:spPr>
          </p:pic>
        </mc:Fallback>
      </mc:AlternateContent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42A6E0F-B0AC-1FEF-46D0-69238F35BF6A}"/>
              </a:ext>
            </a:extLst>
          </p:cNvPr>
          <p:cNvCxnSpPr>
            <a:cxnSpLocks/>
          </p:cNvCxnSpPr>
          <p:nvPr/>
        </p:nvCxnSpPr>
        <p:spPr>
          <a:xfrm>
            <a:off x="2382321" y="4887852"/>
            <a:ext cx="1909464" cy="514768"/>
          </a:xfrm>
          <a:prstGeom prst="straightConnector1">
            <a:avLst/>
          </a:prstGeom>
          <a:ln w="34925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53511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234" y="3394629"/>
            <a:ext cx="3287893" cy="2286000"/>
          </a:xfrm>
          <a:prstGeom prst="rect">
            <a:avLst/>
          </a:prstGeom>
        </p:spPr>
      </p:pic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1800" dirty="0"/>
              <a:t>Mesh-current in each mesh-loop may be arbitrarily assigned (clockwise or counter clockwise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Mesh-currents automatically satisfy </a:t>
            </a:r>
            <a:r>
              <a:rPr lang="en-US" sz="1800" b="1" dirty="0"/>
              <a:t>KCL</a:t>
            </a:r>
            <a:r>
              <a:rPr lang="en-US" sz="1800" dirty="0"/>
              <a:t> since they enter and leave the same node in a given </a:t>
            </a:r>
            <a:r>
              <a:rPr lang="en-US" sz="1800" b="1" dirty="0"/>
              <a:t>mesh-loop</a:t>
            </a:r>
            <a:r>
              <a:rPr lang="en-US" sz="1800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The number of </a:t>
            </a:r>
            <a:r>
              <a:rPr lang="en-US" sz="1800" dirty="0">
                <a:solidFill>
                  <a:srgbClr val="FF0000"/>
                </a:solidFill>
              </a:rPr>
              <a:t>independent equations </a:t>
            </a:r>
            <a:r>
              <a:rPr lang="en-US" sz="1800" dirty="0"/>
              <a:t>is equal to the number of </a:t>
            </a:r>
            <a:r>
              <a:rPr lang="en-US" sz="1800" dirty="0">
                <a:solidFill>
                  <a:srgbClr val="FF0000"/>
                </a:solidFill>
              </a:rPr>
              <a:t>mesh-loops </a:t>
            </a:r>
            <a:r>
              <a:rPr lang="en-US" sz="1800" dirty="0"/>
              <a:t>and must be expressed in terms of branch currents.</a:t>
            </a:r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726177" y="520065"/>
            <a:ext cx="15440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Observations</a:t>
            </a:r>
          </a:p>
        </p:txBody>
      </p:sp>
    </p:spTree>
    <p:extLst>
      <p:ext uri="{BB962C8B-B14F-4D97-AF65-F5344CB8AC3E}">
        <p14:creationId xmlns:p14="http://schemas.microsoft.com/office/powerpoint/2010/main" val="10991175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234" y="3394629"/>
            <a:ext cx="3287893" cy="2286000"/>
          </a:xfrm>
          <a:prstGeom prst="rect">
            <a:avLst/>
          </a:prstGeom>
        </p:spPr>
      </p:pic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Elements that are part of only one mesh loop</a:t>
            </a:r>
            <a:r>
              <a:rPr lang="en-US" sz="1800" i="1" dirty="0"/>
              <a:t>, </a:t>
            </a:r>
            <a:r>
              <a:rPr lang="en-US" sz="1800" dirty="0"/>
              <a:t>have their </a:t>
            </a:r>
            <a:r>
              <a:rPr lang="en-US" sz="1800" b="1" dirty="0"/>
              <a:t>branch currents </a:t>
            </a:r>
            <a:r>
              <a:rPr lang="en-US" sz="1800" dirty="0"/>
              <a:t>equal to their mesh-currents.</a:t>
            </a:r>
          </a:p>
          <a:p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Elements that are common between two mesh loops, have each of their </a:t>
            </a:r>
            <a:r>
              <a:rPr lang="en-US" sz="1800" b="1" dirty="0"/>
              <a:t>branch currents</a:t>
            </a:r>
            <a:r>
              <a:rPr lang="en-US" sz="1800" dirty="0"/>
              <a:t> expressed in terms two mesh currents.</a:t>
            </a:r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726177" y="520065"/>
            <a:ext cx="15440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Observations</a:t>
            </a:r>
          </a:p>
        </p:txBody>
      </p:sp>
    </p:spTree>
    <p:extLst>
      <p:ext uri="{BB962C8B-B14F-4D97-AF65-F5344CB8AC3E}">
        <p14:creationId xmlns:p14="http://schemas.microsoft.com/office/powerpoint/2010/main" val="9553994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234" y="3394629"/>
            <a:ext cx="3287893" cy="2286000"/>
          </a:xfrm>
          <a:prstGeom prst="rect">
            <a:avLst/>
          </a:prstGeom>
        </p:spPr>
      </p:pic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Elements that are part of only one mesh loop</a:t>
            </a:r>
            <a:r>
              <a:rPr lang="en-US" sz="1800" i="1" dirty="0"/>
              <a:t>, </a:t>
            </a:r>
            <a:r>
              <a:rPr lang="en-US" sz="1800" dirty="0"/>
              <a:t>have their </a:t>
            </a:r>
            <a:r>
              <a:rPr lang="en-US" sz="1800" b="1" dirty="0"/>
              <a:t>branch currents</a:t>
            </a:r>
            <a:r>
              <a:rPr lang="en-US" sz="1800" dirty="0"/>
              <a:t> equal to their mesh-current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Elements that are common between two mesh loops, have each of their </a:t>
            </a:r>
            <a:r>
              <a:rPr lang="en-US" sz="1800" b="1" dirty="0"/>
              <a:t>branch currents</a:t>
            </a:r>
            <a:r>
              <a:rPr lang="en-US" sz="1800" dirty="0"/>
              <a:t> expressed in terms two mesh currents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endParaRPr lang="en-US" sz="1800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1289624" y="520065"/>
            <a:ext cx="64171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Relationships between </a:t>
            </a:r>
            <a:r>
              <a:rPr lang="en-US" sz="1800" dirty="0">
                <a:solidFill>
                  <a:srgbClr val="0070C0"/>
                </a:solidFill>
              </a:rPr>
              <a:t>element currents </a:t>
            </a:r>
            <a:r>
              <a:rPr lang="en-US" sz="1800" dirty="0">
                <a:solidFill>
                  <a:srgbClr val="FF0000"/>
                </a:solidFill>
              </a:rPr>
              <a:t>and mesh curr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72239" y="3794679"/>
            <a:ext cx="23431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Note: the </a:t>
            </a:r>
            <a:r>
              <a:rPr lang="en-US" b="1" dirty="0">
                <a:solidFill>
                  <a:srgbClr val="0070C0"/>
                </a:solidFill>
              </a:rPr>
              <a:t>branch current</a:t>
            </a:r>
            <a:r>
              <a:rPr lang="en-US" dirty="0">
                <a:solidFill>
                  <a:srgbClr val="0070C0"/>
                </a:solidFill>
              </a:rPr>
              <a:t> in </a:t>
            </a:r>
            <a:r>
              <a:rPr lang="en-US" i="1" dirty="0">
                <a:solidFill>
                  <a:srgbClr val="0070C0"/>
                </a:solidFill>
              </a:rPr>
              <a:t>R</a:t>
            </a:r>
            <a:r>
              <a:rPr lang="en-US" i="1" baseline="-25000" dirty="0">
                <a:solidFill>
                  <a:srgbClr val="0070C0"/>
                </a:solidFill>
              </a:rPr>
              <a:t>2</a:t>
            </a:r>
            <a:r>
              <a:rPr lang="en-US" dirty="0">
                <a:solidFill>
                  <a:srgbClr val="0070C0"/>
                </a:solidFill>
              </a:rPr>
              <a:t> and </a:t>
            </a:r>
            <a:r>
              <a:rPr lang="en-US" i="1" dirty="0">
                <a:solidFill>
                  <a:srgbClr val="0070C0"/>
                </a:solidFill>
              </a:rPr>
              <a:t>V</a:t>
            </a:r>
            <a:r>
              <a:rPr lang="en-US" i="1" baseline="-25000" dirty="0">
                <a:solidFill>
                  <a:srgbClr val="0070C0"/>
                </a:solidFill>
              </a:rPr>
              <a:t>2</a:t>
            </a:r>
            <a:r>
              <a:rPr lang="en-US" dirty="0">
                <a:solidFill>
                  <a:srgbClr val="0070C0"/>
                </a:solidFill>
              </a:rPr>
              <a:t> is given in terms of mesh-currents </a:t>
            </a:r>
            <a:r>
              <a:rPr lang="en-US" i="1" dirty="0">
                <a:solidFill>
                  <a:srgbClr val="0070C0"/>
                </a:solidFill>
              </a:rPr>
              <a:t>i</a:t>
            </a:r>
            <a:r>
              <a:rPr lang="en-US" i="1" baseline="-25000" dirty="0">
                <a:solidFill>
                  <a:srgbClr val="0070C0"/>
                </a:solidFill>
              </a:rPr>
              <a:t>1</a:t>
            </a:r>
            <a:r>
              <a:rPr lang="en-US" baseline="-25000" dirty="0">
                <a:solidFill>
                  <a:srgbClr val="0070C0"/>
                </a:solidFill>
              </a:rPr>
              <a:t> </a:t>
            </a:r>
            <a:r>
              <a:rPr lang="en-US" dirty="0">
                <a:solidFill>
                  <a:srgbClr val="0070C0"/>
                </a:solidFill>
              </a:rPr>
              <a:t>and </a:t>
            </a:r>
            <a:r>
              <a:rPr lang="en-US" i="1" dirty="0">
                <a:solidFill>
                  <a:srgbClr val="0070C0"/>
                </a:solidFill>
              </a:rPr>
              <a:t>i</a:t>
            </a:r>
            <a:r>
              <a:rPr lang="en-US" i="1" baseline="-25000" dirty="0">
                <a:solidFill>
                  <a:srgbClr val="0070C0"/>
                </a:solidFill>
              </a:rPr>
              <a:t>2</a:t>
            </a:r>
            <a:r>
              <a:rPr lang="en-US" dirty="0">
                <a:solidFill>
                  <a:srgbClr val="0070C0"/>
                </a:solidFill>
              </a:rPr>
              <a:t>.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4801841" y="5119935"/>
            <a:ext cx="0" cy="454856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947351" y="5205459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  <a:r>
              <a:rPr lang="en-US" baseline="-25000" dirty="0"/>
              <a:t>R2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313943" y="3357696"/>
            <a:ext cx="588379" cy="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323503" y="2880677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  <a:r>
              <a:rPr lang="en-US" baseline="-25000" dirty="0"/>
              <a:t>R1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4947351" y="3345908"/>
            <a:ext cx="606397" cy="11788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065895" y="2880677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  <a:r>
              <a:rPr lang="en-US" baseline="-25000" dirty="0"/>
              <a:t>R3</a:t>
            </a:r>
          </a:p>
        </p:txBody>
      </p:sp>
      <p:pic>
        <p:nvPicPr>
          <p:cNvPr id="16" name="Picture 15" descr="Screen Shot 2016-02-22 at 8.47.50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099" y="4825491"/>
            <a:ext cx="1917700" cy="14986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0D518D6-E901-A840-8F5A-B9CF23C153F4}"/>
              </a:ext>
            </a:extLst>
          </p:cNvPr>
          <p:cNvSpPr txBox="1"/>
          <p:nvPr/>
        </p:nvSpPr>
        <p:spPr>
          <a:xfrm>
            <a:off x="463561" y="3050987"/>
            <a:ext cx="1628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sh Current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A653032-D2EE-244F-8861-0FD947002F63}"/>
                  </a:ext>
                </a:extLst>
              </p:cNvPr>
              <p:cNvSpPr txBox="1"/>
              <p:nvPr/>
            </p:nvSpPr>
            <p:spPr>
              <a:xfrm>
                <a:off x="855289" y="3703901"/>
                <a:ext cx="138739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A653032-D2EE-244F-8861-0FD947002F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289" y="3703901"/>
                <a:ext cx="1387393" cy="369332"/>
              </a:xfrm>
              <a:prstGeom prst="rect">
                <a:avLst/>
              </a:prstGeom>
              <a:blipFill>
                <a:blip r:embed="rId5"/>
                <a:stretch>
                  <a:fillRect t="-6667" b="-3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BC5F0238-8791-DF40-BD6F-5CE76E1A449E}"/>
              </a:ext>
            </a:extLst>
          </p:cNvPr>
          <p:cNvSpPr txBox="1"/>
          <p:nvPr/>
        </p:nvSpPr>
        <p:spPr>
          <a:xfrm>
            <a:off x="457149" y="4456640"/>
            <a:ext cx="1881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lement Currents:</a:t>
            </a:r>
          </a:p>
        </p:txBody>
      </p:sp>
    </p:spTree>
    <p:extLst>
      <p:ext uri="{BB962C8B-B14F-4D97-AF65-F5344CB8AC3E}">
        <p14:creationId xmlns:p14="http://schemas.microsoft.com/office/powerpoint/2010/main" val="2388376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234" y="3394629"/>
            <a:ext cx="3287893" cy="2286000"/>
          </a:xfrm>
          <a:prstGeom prst="rect">
            <a:avLst/>
          </a:prstGeom>
        </p:spPr>
      </p:pic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Elements that are part of only one mesh loop</a:t>
            </a:r>
            <a:r>
              <a:rPr lang="en-US" sz="1800" i="1" dirty="0"/>
              <a:t>, </a:t>
            </a:r>
            <a:r>
              <a:rPr lang="en-US" sz="1800" dirty="0"/>
              <a:t>have their </a:t>
            </a:r>
            <a:r>
              <a:rPr lang="en-US" sz="1800" b="1" dirty="0"/>
              <a:t>branch currents</a:t>
            </a:r>
            <a:r>
              <a:rPr lang="en-US" sz="1800" dirty="0"/>
              <a:t> equal to their mesh-current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Elements that are common between two mesh loops, have each of their </a:t>
            </a:r>
            <a:r>
              <a:rPr lang="en-US" sz="1800" b="1" dirty="0"/>
              <a:t>branch currents</a:t>
            </a:r>
            <a:r>
              <a:rPr lang="en-US" sz="1800" dirty="0"/>
              <a:t> expressed in terms two mesh currents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endParaRPr lang="en-US" sz="1800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726177" y="520065"/>
            <a:ext cx="15440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Observa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72239" y="3794679"/>
            <a:ext cx="23431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Note: the </a:t>
            </a:r>
            <a:r>
              <a:rPr lang="en-US" b="1" dirty="0">
                <a:solidFill>
                  <a:srgbClr val="0070C0"/>
                </a:solidFill>
              </a:rPr>
              <a:t>branch current</a:t>
            </a:r>
            <a:r>
              <a:rPr lang="en-US" dirty="0">
                <a:solidFill>
                  <a:srgbClr val="0070C0"/>
                </a:solidFill>
              </a:rPr>
              <a:t> in </a:t>
            </a:r>
            <a:r>
              <a:rPr lang="en-US" i="1" dirty="0">
                <a:solidFill>
                  <a:srgbClr val="0070C0"/>
                </a:solidFill>
              </a:rPr>
              <a:t>R</a:t>
            </a:r>
            <a:r>
              <a:rPr lang="en-US" i="1" baseline="-25000" dirty="0">
                <a:solidFill>
                  <a:srgbClr val="0070C0"/>
                </a:solidFill>
              </a:rPr>
              <a:t>2</a:t>
            </a:r>
            <a:r>
              <a:rPr lang="en-US" dirty="0">
                <a:solidFill>
                  <a:srgbClr val="0070C0"/>
                </a:solidFill>
              </a:rPr>
              <a:t> and </a:t>
            </a:r>
            <a:r>
              <a:rPr lang="en-US" i="1" dirty="0">
                <a:solidFill>
                  <a:srgbClr val="0070C0"/>
                </a:solidFill>
              </a:rPr>
              <a:t>V</a:t>
            </a:r>
            <a:r>
              <a:rPr lang="en-US" i="1" baseline="-25000" dirty="0">
                <a:solidFill>
                  <a:srgbClr val="0070C0"/>
                </a:solidFill>
              </a:rPr>
              <a:t>2</a:t>
            </a:r>
            <a:r>
              <a:rPr lang="en-US" dirty="0">
                <a:solidFill>
                  <a:srgbClr val="0070C0"/>
                </a:solidFill>
              </a:rPr>
              <a:t> is given in terms of mesh-currents </a:t>
            </a:r>
            <a:r>
              <a:rPr lang="en-US" i="1" dirty="0">
                <a:solidFill>
                  <a:srgbClr val="0070C0"/>
                </a:solidFill>
              </a:rPr>
              <a:t>i</a:t>
            </a:r>
            <a:r>
              <a:rPr lang="en-US" i="1" baseline="-25000" dirty="0">
                <a:solidFill>
                  <a:srgbClr val="0070C0"/>
                </a:solidFill>
              </a:rPr>
              <a:t>1</a:t>
            </a:r>
            <a:r>
              <a:rPr lang="en-US" baseline="-25000" dirty="0">
                <a:solidFill>
                  <a:srgbClr val="0070C0"/>
                </a:solidFill>
              </a:rPr>
              <a:t> </a:t>
            </a:r>
            <a:r>
              <a:rPr lang="en-US" dirty="0">
                <a:solidFill>
                  <a:srgbClr val="0070C0"/>
                </a:solidFill>
              </a:rPr>
              <a:t>and </a:t>
            </a:r>
            <a:r>
              <a:rPr lang="en-US" i="1" dirty="0">
                <a:solidFill>
                  <a:srgbClr val="0070C0"/>
                </a:solidFill>
              </a:rPr>
              <a:t>i</a:t>
            </a:r>
            <a:r>
              <a:rPr lang="en-US" i="1" baseline="-25000" dirty="0">
                <a:solidFill>
                  <a:srgbClr val="0070C0"/>
                </a:solidFill>
              </a:rPr>
              <a:t>2</a:t>
            </a:r>
            <a:r>
              <a:rPr lang="en-US" dirty="0">
                <a:solidFill>
                  <a:srgbClr val="0070C0"/>
                </a:solidFill>
              </a:rPr>
              <a:t>.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801841" y="5145291"/>
            <a:ext cx="0" cy="4295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947351" y="5205459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  <a:r>
              <a:rPr lang="en-US" baseline="-25000" dirty="0"/>
              <a:t>R2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313943" y="3357696"/>
            <a:ext cx="588379" cy="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323503" y="2880677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  <a:r>
              <a:rPr lang="en-US" baseline="-25000" dirty="0"/>
              <a:t>R1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4947351" y="3345908"/>
            <a:ext cx="606397" cy="11788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065895" y="2880677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  <a:r>
              <a:rPr lang="en-US" baseline="-25000" dirty="0"/>
              <a:t>R3</a:t>
            </a:r>
          </a:p>
        </p:txBody>
      </p:sp>
      <p:pic>
        <p:nvPicPr>
          <p:cNvPr id="7" name="Picture 6" descr="Screen Shot 2016-02-22 at 8.49.12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611" y="4578991"/>
            <a:ext cx="1968500" cy="15621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0934288-9614-B94C-98EC-B573AA850132}"/>
              </a:ext>
            </a:extLst>
          </p:cNvPr>
          <p:cNvSpPr txBox="1"/>
          <p:nvPr/>
        </p:nvSpPr>
        <p:spPr>
          <a:xfrm>
            <a:off x="463561" y="3050987"/>
            <a:ext cx="1628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sh Current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92ABB75-EF3A-0C48-B6EE-C57BD59C3075}"/>
                  </a:ext>
                </a:extLst>
              </p:cNvPr>
              <p:cNvSpPr txBox="1"/>
              <p:nvPr/>
            </p:nvSpPr>
            <p:spPr>
              <a:xfrm>
                <a:off x="855289" y="3703901"/>
                <a:ext cx="138739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92ABB75-EF3A-0C48-B6EE-C57BD59C30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289" y="3703901"/>
                <a:ext cx="1387393" cy="369332"/>
              </a:xfrm>
              <a:prstGeom prst="rect">
                <a:avLst/>
              </a:prstGeom>
              <a:blipFill>
                <a:blip r:embed="rId5"/>
                <a:stretch>
                  <a:fillRect t="-6667" b="-3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BB22FCD7-6CC4-AD46-B52E-31D72C0941A5}"/>
              </a:ext>
            </a:extLst>
          </p:cNvPr>
          <p:cNvSpPr txBox="1"/>
          <p:nvPr/>
        </p:nvSpPr>
        <p:spPr>
          <a:xfrm>
            <a:off x="415699" y="4352963"/>
            <a:ext cx="1881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lement Currents:</a:t>
            </a:r>
          </a:p>
        </p:txBody>
      </p:sp>
      <p:sp>
        <p:nvSpPr>
          <p:cNvPr id="2" name="TextBox 72">
            <a:extLst>
              <a:ext uri="{FF2B5EF4-FFF2-40B4-BE49-F238E27FC236}">
                <a16:creationId xmlns:a16="http://schemas.microsoft.com/office/drawing/2014/main" id="{05F36E59-A50A-E001-3744-FF27AF435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9624" y="520065"/>
            <a:ext cx="64171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Relationships between </a:t>
            </a:r>
            <a:r>
              <a:rPr lang="en-US" sz="1800" dirty="0">
                <a:solidFill>
                  <a:srgbClr val="0070C0"/>
                </a:solidFill>
              </a:rPr>
              <a:t>element currents </a:t>
            </a:r>
            <a:r>
              <a:rPr lang="en-US" sz="1800" dirty="0">
                <a:solidFill>
                  <a:srgbClr val="FF0000"/>
                </a:solidFill>
              </a:rPr>
              <a:t>and mesh currents</a:t>
            </a:r>
          </a:p>
        </p:txBody>
      </p:sp>
    </p:spTree>
    <p:extLst>
      <p:ext uri="{BB962C8B-B14F-4D97-AF65-F5344CB8AC3E}">
        <p14:creationId xmlns:p14="http://schemas.microsoft.com/office/powerpoint/2010/main" val="5732447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34AAB6F-0EA5-D543-ACB1-1F02B0AC4CF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966952" y="1187669"/>
            <a:ext cx="6902669" cy="494925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ECD627F-C9E9-2847-B2E0-2A47667DCC5A}"/>
              </a:ext>
            </a:extLst>
          </p:cNvPr>
          <p:cNvSpPr txBox="1"/>
          <p:nvPr/>
        </p:nvSpPr>
        <p:spPr>
          <a:xfrm>
            <a:off x="835528" y="309701"/>
            <a:ext cx="77124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our possible mesh current assignments for </a:t>
            </a:r>
            <a:r>
              <a:rPr lang="en-US" sz="2800" i="1" dirty="0"/>
              <a:t>i</a:t>
            </a:r>
            <a:r>
              <a:rPr lang="en-US" sz="2800" i="1" baseline="-25000" dirty="0"/>
              <a:t>1 </a:t>
            </a:r>
            <a:r>
              <a:rPr lang="en-US" sz="2800" i="1" dirty="0"/>
              <a:t>and i</a:t>
            </a:r>
            <a:r>
              <a:rPr lang="en-US" sz="2800" i="1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522228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4"/>
          <p:cNvSpPr>
            <a:spLocks noChangeArrowheads="1"/>
          </p:cNvSpPr>
          <p:nvPr/>
        </p:nvSpPr>
        <p:spPr bwMode="auto">
          <a:xfrm>
            <a:off x="495300" y="522288"/>
            <a:ext cx="9814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ample</a:t>
            </a:r>
          </a:p>
        </p:txBody>
      </p:sp>
      <p:sp>
        <p:nvSpPr>
          <p:cNvPr id="15362" name="Rectangle 67"/>
          <p:cNvSpPr>
            <a:spLocks noChangeArrowheads="1"/>
          </p:cNvSpPr>
          <p:nvPr/>
        </p:nvSpPr>
        <p:spPr bwMode="auto">
          <a:xfrm>
            <a:off x="495300" y="938213"/>
            <a:ext cx="81915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Use the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mesh current analysis </a:t>
            </a:r>
            <a:r>
              <a:rPr lang="en-US" dirty="0">
                <a:solidFill>
                  <a:srgbClr val="0000FF"/>
                </a:solidFill>
              </a:rPr>
              <a:t>method to find the current passing in all resistors.</a:t>
            </a:r>
          </a:p>
        </p:txBody>
      </p:sp>
      <p:graphicFrame>
        <p:nvGraphicFramePr>
          <p:cNvPr id="120" name="Table 1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7397292"/>
              </p:ext>
            </p:extLst>
          </p:nvPr>
        </p:nvGraphicFramePr>
        <p:xfrm>
          <a:off x="4667643" y="2045449"/>
          <a:ext cx="4019157" cy="2346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397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97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97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ari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alu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Uni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V</a:t>
                      </a:r>
                      <a:r>
                        <a:rPr lang="en-US" sz="16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V</a:t>
                      </a:r>
                      <a:r>
                        <a:rPr lang="en-US" sz="1600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2106409"/>
            <a:ext cx="3287892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62309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7080" y="946134"/>
            <a:ext cx="3287893" cy="228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48C4715-A460-B248-9C4B-C70AD587B5AF}"/>
              </a:ext>
            </a:extLst>
          </p:cNvPr>
          <p:cNvSpPr txBox="1"/>
          <p:nvPr/>
        </p:nvSpPr>
        <p:spPr>
          <a:xfrm>
            <a:off x="1220722" y="199432"/>
            <a:ext cx="57388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olution A (</a:t>
            </a:r>
            <a:r>
              <a:rPr lang="en-US" dirty="0">
                <a:solidFill>
                  <a:srgbClr val="FF0000"/>
                </a:solidFill>
              </a:rPr>
              <a:t>Assume we choose the clockwise direction</a:t>
            </a:r>
            <a:r>
              <a:rPr lang="en-US" dirty="0">
                <a:solidFill>
                  <a:srgbClr val="00B050"/>
                </a:solidFill>
              </a:rPr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CF99539-B1CE-865B-EA2B-B2B2BBBABED6}"/>
              </a:ext>
            </a:extLst>
          </p:cNvPr>
          <p:cNvSpPr txBox="1"/>
          <p:nvPr/>
        </p:nvSpPr>
        <p:spPr>
          <a:xfrm>
            <a:off x="165080" y="987974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ep #1: Identify the number of meshes and assign a mesh current to each.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5A733CB-D431-3953-898F-0B4F14DD727C}"/>
              </a:ext>
            </a:extLst>
          </p:cNvPr>
          <p:cNvSpPr txBox="1"/>
          <p:nvPr/>
        </p:nvSpPr>
        <p:spPr>
          <a:xfrm>
            <a:off x="165080" y="2682747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ep #2: Write KVL equations for each mesh loop in terms of assigned currents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A4BE0ED-194C-973C-C495-7139533A8827}"/>
                  </a:ext>
                </a:extLst>
              </p:cNvPr>
              <p:cNvSpPr txBox="1"/>
              <p:nvPr/>
            </p:nvSpPr>
            <p:spPr>
              <a:xfrm>
                <a:off x="486569" y="3565478"/>
                <a:ext cx="45720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-&gt; Writing KVL in the </a:t>
                </a:r>
                <a:r>
                  <a:rPr lang="en-US" u="sng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left mesh loop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in terms of the assigned mesh curr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A4BE0ED-194C-973C-C495-7139533A88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69" y="3565478"/>
                <a:ext cx="4572000" cy="646331"/>
              </a:xfrm>
              <a:prstGeom prst="rect">
                <a:avLst/>
              </a:prstGeom>
              <a:blipFill>
                <a:blip r:embed="rId4"/>
                <a:stretch>
                  <a:fillRect l="-1108" t="-3846" r="-1662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ACEB692-2A57-89C1-AF78-0CB9A4DEFA60}"/>
                  </a:ext>
                </a:extLst>
              </p:cNvPr>
              <p:cNvSpPr txBox="1"/>
              <p:nvPr/>
            </p:nvSpPr>
            <p:spPr>
              <a:xfrm>
                <a:off x="642395" y="4360487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0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ACEB692-2A57-89C1-AF78-0CB9A4DEFA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95" y="4360487"/>
                <a:ext cx="457200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EB81652-1CCF-B1BF-4D7D-CE98F0386B00}"/>
                  </a:ext>
                </a:extLst>
              </p:cNvPr>
              <p:cNvSpPr txBox="1"/>
              <p:nvPr/>
            </p:nvSpPr>
            <p:spPr>
              <a:xfrm>
                <a:off x="486569" y="4890067"/>
                <a:ext cx="45720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-&gt; Writing KVL in the </a:t>
                </a:r>
                <a:r>
                  <a:rPr lang="en-US" u="sng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right mesh loop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in terms of the assigned mesh curr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EB81652-1CCF-B1BF-4D7D-CE98F0386B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69" y="4890067"/>
                <a:ext cx="4572000" cy="646331"/>
              </a:xfrm>
              <a:prstGeom prst="rect">
                <a:avLst/>
              </a:prstGeom>
              <a:blipFill>
                <a:blip r:embed="rId6"/>
                <a:stretch>
                  <a:fillRect l="-1108" t="-1923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DD7E82E-3D82-6509-46FF-7AC68FDDBE6F}"/>
                  </a:ext>
                </a:extLst>
              </p:cNvPr>
              <p:cNvSpPr txBox="1"/>
              <p:nvPr/>
            </p:nvSpPr>
            <p:spPr>
              <a:xfrm>
                <a:off x="4423345" y="4937361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-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DD7E82E-3D82-6509-46FF-7AC68FDDBE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345" y="4937361"/>
                <a:ext cx="4572000" cy="369332"/>
              </a:xfrm>
              <a:prstGeom prst="rect">
                <a:avLst/>
              </a:prstGeom>
              <a:blipFill>
                <a:blip r:embed="rId7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FCA3D8F-4EDB-4252-1CD1-7EBB787C1A49}"/>
                  </a:ext>
                </a:extLst>
              </p:cNvPr>
              <p:cNvSpPr txBox="1"/>
              <p:nvPr/>
            </p:nvSpPr>
            <p:spPr>
              <a:xfrm>
                <a:off x="4423345" y="4327018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FCA3D8F-4EDB-4252-1CD1-7EBB787C1A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345" y="4327018"/>
                <a:ext cx="4572000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506B4A2-0A9E-8B93-0EC9-92AEC467E74A}"/>
              </a:ext>
            </a:extLst>
          </p:cNvPr>
          <p:cNvSpPr txBox="1"/>
          <p:nvPr/>
        </p:nvSpPr>
        <p:spPr>
          <a:xfrm>
            <a:off x="5405810" y="3482353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We have two equations and </a:t>
            </a:r>
          </a:p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two unknowns: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E4A558D-64AC-D318-A05B-79D969172C1A}"/>
                  </a:ext>
                </a:extLst>
              </p:cNvPr>
              <p:cNvSpPr txBox="1"/>
              <p:nvPr/>
            </p:nvSpPr>
            <p:spPr>
              <a:xfrm>
                <a:off x="349057" y="5814439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E4A558D-64AC-D318-A05B-79D969172C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57" y="5814439"/>
                <a:ext cx="4572000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F24153D-DF63-E90A-CB5E-F1DFCD445A46}"/>
                  </a:ext>
                </a:extLst>
              </p:cNvPr>
              <p:cNvSpPr txBox="1"/>
              <p:nvPr/>
            </p:nvSpPr>
            <p:spPr>
              <a:xfrm>
                <a:off x="8501605" y="4358596"/>
                <a:ext cx="5034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(1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F24153D-DF63-E90A-CB5E-F1DFCD445A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1605" y="4358596"/>
                <a:ext cx="503499" cy="369332"/>
              </a:xfrm>
              <a:prstGeom prst="rect">
                <a:avLst/>
              </a:prstGeom>
              <a:blipFill>
                <a:blip r:embed="rId10"/>
                <a:stretch>
                  <a:fillRect l="-2500" r="-5000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8C1CA41-EA64-42B2-AC58-F6127531B215}"/>
                  </a:ext>
                </a:extLst>
              </p:cNvPr>
              <p:cNvSpPr txBox="1"/>
              <p:nvPr/>
            </p:nvSpPr>
            <p:spPr>
              <a:xfrm>
                <a:off x="8466711" y="4937361"/>
                <a:ext cx="5034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(2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8C1CA41-EA64-42B2-AC58-F6127531B2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6711" y="4937361"/>
                <a:ext cx="503499" cy="369332"/>
              </a:xfrm>
              <a:prstGeom prst="rect">
                <a:avLst/>
              </a:prstGeom>
              <a:blipFill>
                <a:blip r:embed="rId11"/>
                <a:stretch>
                  <a:fillRect l="-2439" r="-2439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89192BEC-B6FE-AC0E-1DBD-5CDF747A9CCB}"/>
              </a:ext>
            </a:extLst>
          </p:cNvPr>
          <p:cNvSpPr txBox="1"/>
          <p:nvPr/>
        </p:nvSpPr>
        <p:spPr>
          <a:xfrm>
            <a:off x="4737080" y="5717495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ep #3: Solve for the assigned mesh currents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1B72B9B-6F20-A2BC-96AF-E2C3BD20120E}"/>
                  </a:ext>
                </a:extLst>
              </p:cNvPr>
              <p:cNvSpPr txBox="1"/>
              <p:nvPr/>
            </p:nvSpPr>
            <p:spPr>
              <a:xfrm>
                <a:off x="486569" y="1905239"/>
                <a:ext cx="45720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-&gt;We have two mesh loops, we assign mesh curr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in clockwise direction.</a:t>
                </a: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1B72B9B-6F20-A2BC-96AF-E2C3BD2012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69" y="1905239"/>
                <a:ext cx="4572000" cy="646331"/>
              </a:xfrm>
              <a:prstGeom prst="rect">
                <a:avLst/>
              </a:prstGeom>
              <a:blipFill>
                <a:blip r:embed="rId12"/>
                <a:stretch>
                  <a:fillRect l="-1108" t="-5769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4DD2D971-2CE6-A6E6-DBA4-4F2E89661AD9}"/>
              </a:ext>
            </a:extLst>
          </p:cNvPr>
          <p:cNvSpPr txBox="1"/>
          <p:nvPr/>
        </p:nvSpPr>
        <p:spPr>
          <a:xfrm>
            <a:off x="165080" y="987974"/>
            <a:ext cx="4572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ep #1: Identify the number of meshes and assign a mesh current to each in any arbitrary direction.</a:t>
            </a:r>
          </a:p>
        </p:txBody>
      </p:sp>
    </p:spTree>
    <p:extLst>
      <p:ext uri="{BB962C8B-B14F-4D97-AF65-F5344CB8AC3E}">
        <p14:creationId xmlns:p14="http://schemas.microsoft.com/office/powerpoint/2010/main" val="3322858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hape 36"/>
          <p:cNvSpPr>
            <a:spLocks noGrp="1"/>
          </p:cNvSpPr>
          <p:nvPr>
            <p:ph type="title"/>
          </p:nvPr>
        </p:nvSpPr>
        <p:spPr>
          <a:xfrm>
            <a:off x="609600" y="-1"/>
            <a:ext cx="7772400" cy="114300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>
                <a:latin typeface="Times New Roman Bold"/>
                <a:ea typeface="Times New Roman Bold"/>
                <a:cs typeface="Times New Roman Bold"/>
                <a:sym typeface="Times New Roman Bold"/>
              </a:defRPr>
            </a:lvl1pPr>
          </a:lstStyle>
          <a:p>
            <a:pPr lvl="0">
              <a:defRPr sz="1800"/>
            </a:pPr>
            <a:r>
              <a:rPr lang="en-US" sz="3200" b="1" dirty="0"/>
              <a:t>Lecture Objectives</a:t>
            </a:r>
            <a:endParaRPr sz="3200" b="1" dirty="0"/>
          </a:p>
        </p:txBody>
      </p:sp>
      <p:sp>
        <p:nvSpPr>
          <p:cNvPr id="37" name="Shape 37"/>
          <p:cNvSpPr>
            <a:spLocks noGrp="1"/>
          </p:cNvSpPr>
          <p:nvPr>
            <p:ph type="body" idx="1"/>
          </p:nvPr>
        </p:nvSpPr>
        <p:spPr>
          <a:xfrm>
            <a:off x="965200" y="1041400"/>
            <a:ext cx="7207250" cy="4114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lvl="0" algn="l">
              <a:buSzTx/>
              <a:buNone/>
            </a:pPr>
            <a:endParaRPr sz="1400" i="1" dirty="0"/>
          </a:p>
          <a:p>
            <a:pPr marL="0" lvl="0" indent="0" algn="l">
              <a:buNone/>
            </a:pPr>
            <a:r>
              <a:rPr lang="en-US" sz="2000" dirty="0">
                <a:effectLst>
                  <a:outerShdw blurRad="12700" dist="25400" dir="2700000" rotWithShape="0">
                    <a:srgbClr val="DDDDDD"/>
                  </a:outerShdw>
                </a:effectLst>
                <a:latin typeface="Times New Roman Bold"/>
                <a:ea typeface="Times New Roman Bold"/>
                <a:cs typeface="Times New Roman Bold"/>
                <a:sym typeface="Times New Roman Bold"/>
              </a:rPr>
              <a:t>The lecture today will focus on:</a:t>
            </a:r>
          </a:p>
          <a:p>
            <a:pPr marL="0" lvl="0" indent="0" algn="l">
              <a:buNone/>
            </a:pPr>
            <a:endParaRPr lang="en-US" sz="2000" dirty="0">
              <a:effectLst>
                <a:outerShdw blurRad="12700" dist="25400" dir="2700000" rotWithShape="0">
                  <a:srgbClr val="DDDDDD"/>
                </a:outerShdw>
              </a:effectLst>
              <a:latin typeface="Times New Roman Bold"/>
              <a:ea typeface="Times New Roman Bold"/>
              <a:cs typeface="Times New Roman Bold"/>
              <a:sym typeface="Times New Roman Bold"/>
            </a:endParaRPr>
          </a:p>
          <a:p>
            <a:pPr marL="342900" lvl="0" indent="-342900" algn="l">
              <a:buFont typeface="Wingdings" charset="2"/>
              <a:buChar char="Ø"/>
            </a:pPr>
            <a:r>
              <a:rPr lang="en-US" sz="2000" dirty="0"/>
              <a:t>Analysis of the </a:t>
            </a:r>
            <a:r>
              <a:rPr lang="en-US" sz="2000" dirty="0">
                <a:solidFill>
                  <a:srgbClr val="FF0000"/>
                </a:solidFill>
              </a:rPr>
              <a:t>Mesh current </a:t>
            </a:r>
            <a:r>
              <a:rPr lang="en-US" sz="2000" dirty="0"/>
              <a:t>method and observations.</a:t>
            </a:r>
          </a:p>
          <a:p>
            <a:pPr marL="342900" lvl="0" indent="-342900" algn="l">
              <a:buFont typeface="Wingdings" charset="2"/>
              <a:buChar char="Ø"/>
            </a:pPr>
            <a:r>
              <a:rPr lang="en-US" sz="2000" dirty="0"/>
              <a:t>Using the </a:t>
            </a:r>
            <a:r>
              <a:rPr lang="en-US" sz="2000" dirty="0">
                <a:solidFill>
                  <a:srgbClr val="FF0000"/>
                </a:solidFill>
              </a:rPr>
              <a:t>super mesh </a:t>
            </a:r>
            <a:r>
              <a:rPr lang="en-US" sz="2000" dirty="0"/>
              <a:t>to solve a special case of the Mesh current method.</a:t>
            </a:r>
          </a:p>
          <a:p>
            <a:pPr marL="342900" lvl="0" indent="-342900" algn="l">
              <a:buFont typeface="Wingdings" charset="2"/>
              <a:buChar char="Ø"/>
            </a:pPr>
            <a:r>
              <a:rPr lang="en-US" sz="2000" dirty="0">
                <a:solidFill>
                  <a:srgbClr val="FF0000"/>
                </a:solidFill>
              </a:rPr>
              <a:t>Solve examples </a:t>
            </a:r>
            <a:r>
              <a:rPr lang="en-US" sz="2000" dirty="0"/>
              <a:t>to better understand the Mesh current method.</a:t>
            </a:r>
          </a:p>
          <a:p>
            <a:pPr lvl="0" algn="l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1397118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29" name="TextBox 128"/>
              <p:cNvSpPr txBox="1"/>
              <p:nvPr/>
            </p:nvSpPr>
            <p:spPr>
              <a:xfrm>
                <a:off x="337216" y="990540"/>
                <a:ext cx="344588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Cambria Math" panose="02040503050406030204" pitchFamily="18" charset="0"/>
                  </a:rPr>
                  <a:t>Solving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Cambria Math" panose="020405030504060302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Cambria Math" panose="02040503050406030204" pitchFamily="18" charset="0"/>
                  </a:rPr>
                  <a:t>,</a:t>
                </a:r>
              </a:p>
            </p:txBody>
          </p:sp>
        </mc:Choice>
        <mc:Fallback>
          <p:sp>
            <p:nvSpPr>
              <p:cNvPr id="129" name="TextBox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216" y="990540"/>
                <a:ext cx="3445889" cy="369332"/>
              </a:xfrm>
              <a:prstGeom prst="rect">
                <a:avLst/>
              </a:prstGeom>
              <a:blipFill>
                <a:blip r:embed="rId3"/>
                <a:stretch>
                  <a:fillRect l="-1465" t="-6452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7080" y="946134"/>
            <a:ext cx="3287893" cy="228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48C4715-A460-B248-9C4B-C70AD587B5AF}"/>
              </a:ext>
            </a:extLst>
          </p:cNvPr>
          <p:cNvSpPr txBox="1"/>
          <p:nvPr/>
        </p:nvSpPr>
        <p:spPr>
          <a:xfrm>
            <a:off x="337216" y="178665"/>
            <a:ext cx="57388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olution A (</a:t>
            </a:r>
            <a:r>
              <a:rPr lang="en-US" dirty="0">
                <a:solidFill>
                  <a:srgbClr val="FF0000"/>
                </a:solidFill>
              </a:rPr>
              <a:t>Assume we choose the clockwise direction</a:t>
            </a:r>
            <a:r>
              <a:rPr lang="en-US" dirty="0">
                <a:solidFill>
                  <a:srgbClr val="00B050"/>
                </a:solidFill>
              </a:rPr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610C51A-FD86-6221-1012-9B879CB12464}"/>
                  </a:ext>
                </a:extLst>
              </p:cNvPr>
              <p:cNvSpPr txBox="1"/>
              <p:nvPr/>
            </p:nvSpPr>
            <p:spPr>
              <a:xfrm>
                <a:off x="165080" y="1575367"/>
                <a:ext cx="4572000" cy="6765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610C51A-FD86-6221-1012-9B879CB124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080" y="1575367"/>
                <a:ext cx="4572000" cy="676595"/>
              </a:xfrm>
              <a:prstGeom prst="rect">
                <a:avLst/>
              </a:prstGeom>
              <a:blipFill>
                <a:blip r:embed="rId5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1826A42-674D-AAD4-BEA2-9D58B949C9F3}"/>
                  </a:ext>
                </a:extLst>
              </p:cNvPr>
              <p:cNvSpPr txBox="1"/>
              <p:nvPr/>
            </p:nvSpPr>
            <p:spPr>
              <a:xfrm>
                <a:off x="165080" y="2467457"/>
                <a:ext cx="4572000" cy="6765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1826A42-674D-AAD4-BEA2-9D58B949C9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080" y="2467457"/>
                <a:ext cx="4572000" cy="676595"/>
              </a:xfrm>
              <a:prstGeom prst="rect">
                <a:avLst/>
              </a:prstGeom>
              <a:blipFill>
                <a:blip r:embed="rId6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84EEDBCD-EA84-F858-F1F5-452F946F0DB9}"/>
              </a:ext>
            </a:extLst>
          </p:cNvPr>
          <p:cNvSpPr txBox="1"/>
          <p:nvPr/>
        </p:nvSpPr>
        <p:spPr>
          <a:xfrm>
            <a:off x="337216" y="3463412"/>
            <a:ext cx="3445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Cambria Math" panose="02040503050406030204" pitchFamily="18" charset="0"/>
              </a:rPr>
              <a:t>Substitute for values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5235120-7ADE-467E-55B2-E161CC6FB1FE}"/>
                  </a:ext>
                </a:extLst>
              </p:cNvPr>
              <p:cNvSpPr txBox="1"/>
              <p:nvPr/>
            </p:nvSpPr>
            <p:spPr>
              <a:xfrm>
                <a:off x="-16602" y="4286235"/>
                <a:ext cx="4572000" cy="7234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6+4+4</m:t>
                              </m:r>
                            </m:e>
                          </m:d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+4</m:t>
                              </m:r>
                            </m:e>
                          </m:d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6+4+4</m:t>
                                  </m:r>
                                </m:e>
                              </m:d>
                            </m:e>
                          </m:d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+4</m:t>
                          </m:r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0.31 </m:t>
                      </m:r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5235120-7ADE-467E-55B2-E161CC6FB1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602" y="4286235"/>
                <a:ext cx="4572000" cy="723403"/>
              </a:xfrm>
              <a:prstGeom prst="rect">
                <a:avLst/>
              </a:prstGeom>
              <a:blipFill>
                <a:blip r:embed="rId7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058C68F3-735C-0266-1B09-FDD0251D75D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1198831"/>
              </p:ext>
            </p:extLst>
          </p:nvPr>
        </p:nvGraphicFramePr>
        <p:xfrm>
          <a:off x="4950025" y="3659076"/>
          <a:ext cx="4019157" cy="2346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397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97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97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ari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alu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Uni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V</a:t>
                      </a:r>
                      <a:r>
                        <a:rPr lang="en-US" sz="16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V</a:t>
                      </a:r>
                      <a:r>
                        <a:rPr lang="en-US" sz="1600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D0537A5-B213-F01C-E1B9-D68098142391}"/>
                  </a:ext>
                </a:extLst>
              </p:cNvPr>
              <p:cNvSpPr txBox="1"/>
              <p:nvPr/>
            </p:nvSpPr>
            <p:spPr>
              <a:xfrm>
                <a:off x="-153400" y="5282633"/>
                <a:ext cx="4572000" cy="7234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+14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6+4+4</m:t>
                                  </m:r>
                                </m:e>
                              </m:d>
                            </m:e>
                          </m:d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+4</m:t>
                          </m:r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0.7 </m:t>
                      </m:r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D0537A5-B213-F01C-E1B9-D680981423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3400" y="5282633"/>
                <a:ext cx="4572000" cy="723403"/>
              </a:xfrm>
              <a:prstGeom prst="rect">
                <a:avLst/>
              </a:prstGeom>
              <a:blipFill>
                <a:blip r:embed="rId8"/>
                <a:stretch>
                  <a:fillRect b="-1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4314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445" y="747899"/>
            <a:ext cx="3286125" cy="2286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257666" y="970843"/>
            <a:ext cx="4257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branch currents can now be found a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614863" y="3038848"/>
          <a:ext cx="18415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457200" progId="Equation.3">
                  <p:embed/>
                </p:oleObj>
              </mc:Choice>
              <mc:Fallback>
                <p:oleObj name="Equation" r:id="rId4" imgW="1244520" imgH="4572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3038848"/>
                        <a:ext cx="1841500" cy="679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14863" y="1378823"/>
          <a:ext cx="13398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457200" progId="Equation.3">
                  <p:embed/>
                </p:oleObj>
              </mc:Choice>
              <mc:Fallback>
                <p:oleObj name="Equation" r:id="rId6" imgW="888840" imgH="4572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1378823"/>
                        <a:ext cx="1339850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614863" y="2208213"/>
          <a:ext cx="2717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457200" progId="Equation.3">
                  <p:embed/>
                </p:oleObj>
              </mc:Choice>
              <mc:Fallback>
                <p:oleObj name="Equation" r:id="rId8" imgW="1803240" imgH="4572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2208213"/>
                        <a:ext cx="2717800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ED9246FD-561D-F056-ACA7-7FEE6D67878A}"/>
              </a:ext>
            </a:extLst>
          </p:cNvPr>
          <p:cNvSpPr txBox="1"/>
          <p:nvPr/>
        </p:nvSpPr>
        <p:spPr>
          <a:xfrm>
            <a:off x="1220722" y="199432"/>
            <a:ext cx="57388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olution A (</a:t>
            </a:r>
            <a:r>
              <a:rPr lang="en-US" dirty="0">
                <a:solidFill>
                  <a:srgbClr val="FF0000"/>
                </a:solidFill>
              </a:rPr>
              <a:t>Assume we choose the clockwise direction</a:t>
            </a:r>
            <a:r>
              <a:rPr lang="en-US" dirty="0">
                <a:solidFill>
                  <a:srgbClr val="00B05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664884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E48C4715-A460-B248-9C4B-C70AD587B5AF}"/>
              </a:ext>
            </a:extLst>
          </p:cNvPr>
          <p:cNvSpPr txBox="1"/>
          <p:nvPr/>
        </p:nvSpPr>
        <p:spPr>
          <a:xfrm>
            <a:off x="210161" y="186735"/>
            <a:ext cx="8794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olution B (</a:t>
            </a:r>
            <a:r>
              <a:rPr lang="en-US" dirty="0">
                <a:solidFill>
                  <a:srgbClr val="FF0000"/>
                </a:solidFill>
              </a:rPr>
              <a:t>Assume we choose the both clockwise &amp; counterclockwise direction</a:t>
            </a:r>
            <a:r>
              <a:rPr lang="en-US" dirty="0">
                <a:solidFill>
                  <a:srgbClr val="00B050"/>
                </a:solidFill>
              </a:rPr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CF99539-B1CE-865B-EA2B-B2B2BBBABED6}"/>
              </a:ext>
            </a:extLst>
          </p:cNvPr>
          <p:cNvSpPr txBox="1"/>
          <p:nvPr/>
        </p:nvSpPr>
        <p:spPr>
          <a:xfrm>
            <a:off x="165080" y="715540"/>
            <a:ext cx="4572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ep #1: Identify the number of meshes and assign a mesh current to each in any arbitrary direction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5A733CB-D431-3953-898F-0B4F14DD727C}"/>
              </a:ext>
            </a:extLst>
          </p:cNvPr>
          <p:cNvSpPr txBox="1"/>
          <p:nvPr/>
        </p:nvSpPr>
        <p:spPr>
          <a:xfrm>
            <a:off x="165080" y="2682747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ep #2: Write KVL equations for each mesh loop in terms of assigned currents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A4BE0ED-194C-973C-C495-7139533A8827}"/>
                  </a:ext>
                </a:extLst>
              </p:cNvPr>
              <p:cNvSpPr txBox="1"/>
              <p:nvPr/>
            </p:nvSpPr>
            <p:spPr>
              <a:xfrm>
                <a:off x="486569" y="3565478"/>
                <a:ext cx="45720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-&gt; Writing KVL in the </a:t>
                </a:r>
                <a:r>
                  <a:rPr lang="en-US" u="sng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left mesh loop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in terms of the assigned mesh curr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A4BE0ED-194C-973C-C495-7139533A88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69" y="3565478"/>
                <a:ext cx="4572000" cy="646331"/>
              </a:xfrm>
              <a:prstGeom prst="rect">
                <a:avLst/>
              </a:prstGeom>
              <a:blipFill>
                <a:blip r:embed="rId3"/>
                <a:stretch>
                  <a:fillRect l="-1108" t="-3846" r="-1662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ACEB692-2A57-89C1-AF78-0CB9A4DEFA60}"/>
                  </a:ext>
                </a:extLst>
              </p:cNvPr>
              <p:cNvSpPr txBox="1"/>
              <p:nvPr/>
            </p:nvSpPr>
            <p:spPr>
              <a:xfrm>
                <a:off x="642395" y="4360487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0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ACEB692-2A57-89C1-AF78-0CB9A4DEFA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95" y="4360487"/>
                <a:ext cx="457200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EB81652-1CCF-B1BF-4D7D-CE98F0386B00}"/>
                  </a:ext>
                </a:extLst>
              </p:cNvPr>
              <p:cNvSpPr txBox="1"/>
              <p:nvPr/>
            </p:nvSpPr>
            <p:spPr>
              <a:xfrm>
                <a:off x="486569" y="4890067"/>
                <a:ext cx="45720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-&gt; Writing KVL in the </a:t>
                </a:r>
                <a:r>
                  <a:rPr lang="en-US" u="sng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right mesh loop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in terms of the assigned mesh curr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EB81652-1CCF-B1BF-4D7D-CE98F0386B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69" y="4890067"/>
                <a:ext cx="4572000" cy="646331"/>
              </a:xfrm>
              <a:prstGeom prst="rect">
                <a:avLst/>
              </a:prstGeom>
              <a:blipFill>
                <a:blip r:embed="rId5"/>
                <a:stretch>
                  <a:fillRect l="-1108" t="-1923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DD7E82E-3D82-6509-46FF-7AC68FDDBE6F}"/>
                  </a:ext>
                </a:extLst>
              </p:cNvPr>
              <p:cNvSpPr txBox="1"/>
              <p:nvPr/>
            </p:nvSpPr>
            <p:spPr>
              <a:xfrm>
                <a:off x="4423345" y="4937361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(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DD7E82E-3D82-6509-46FF-7AC68FDDBE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345" y="4937361"/>
                <a:ext cx="4572000" cy="369332"/>
              </a:xfrm>
              <a:prstGeom prst="rect">
                <a:avLst/>
              </a:prstGeom>
              <a:blipFill>
                <a:blip r:embed="rId6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FCA3D8F-4EDB-4252-1CD1-7EBB787C1A49}"/>
                  </a:ext>
                </a:extLst>
              </p:cNvPr>
              <p:cNvSpPr txBox="1"/>
              <p:nvPr/>
            </p:nvSpPr>
            <p:spPr>
              <a:xfrm>
                <a:off x="4423345" y="4327018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FCA3D8F-4EDB-4252-1CD1-7EBB787C1A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345" y="4327018"/>
                <a:ext cx="4572000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506B4A2-0A9E-8B93-0EC9-92AEC467E74A}"/>
              </a:ext>
            </a:extLst>
          </p:cNvPr>
          <p:cNvSpPr txBox="1"/>
          <p:nvPr/>
        </p:nvSpPr>
        <p:spPr>
          <a:xfrm>
            <a:off x="5405810" y="3482353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We have two equations and </a:t>
            </a:r>
          </a:p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two unknowns: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E4A558D-64AC-D318-A05B-79D969172C1A}"/>
                  </a:ext>
                </a:extLst>
              </p:cNvPr>
              <p:cNvSpPr txBox="1"/>
              <p:nvPr/>
            </p:nvSpPr>
            <p:spPr>
              <a:xfrm>
                <a:off x="349057" y="5814439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0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E4A558D-64AC-D318-A05B-79D969172C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57" y="5814439"/>
                <a:ext cx="4572000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F24153D-DF63-E90A-CB5E-F1DFCD445A46}"/>
                  </a:ext>
                </a:extLst>
              </p:cNvPr>
              <p:cNvSpPr txBox="1"/>
              <p:nvPr/>
            </p:nvSpPr>
            <p:spPr>
              <a:xfrm>
                <a:off x="8501605" y="4358596"/>
                <a:ext cx="5034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(1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F24153D-DF63-E90A-CB5E-F1DFCD445A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1605" y="4358596"/>
                <a:ext cx="503499" cy="369332"/>
              </a:xfrm>
              <a:prstGeom prst="rect">
                <a:avLst/>
              </a:prstGeom>
              <a:blipFill>
                <a:blip r:embed="rId9"/>
                <a:stretch>
                  <a:fillRect l="-2500" r="-5000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8C1CA41-EA64-42B2-AC58-F6127531B215}"/>
                  </a:ext>
                </a:extLst>
              </p:cNvPr>
              <p:cNvSpPr txBox="1"/>
              <p:nvPr/>
            </p:nvSpPr>
            <p:spPr>
              <a:xfrm>
                <a:off x="8466711" y="4937361"/>
                <a:ext cx="5034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(2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8C1CA41-EA64-42B2-AC58-F6127531B2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6711" y="4937361"/>
                <a:ext cx="503499" cy="369332"/>
              </a:xfrm>
              <a:prstGeom prst="rect">
                <a:avLst/>
              </a:prstGeom>
              <a:blipFill>
                <a:blip r:embed="rId10"/>
                <a:stretch>
                  <a:fillRect l="-2439" r="-2439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89192BEC-B6FE-AC0E-1DBD-5CDF747A9CCB}"/>
              </a:ext>
            </a:extLst>
          </p:cNvPr>
          <p:cNvSpPr txBox="1"/>
          <p:nvPr/>
        </p:nvSpPr>
        <p:spPr>
          <a:xfrm>
            <a:off x="4737080" y="5717495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ep #3: Solve for the assigned mesh currents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9151C5E-EFD6-BF23-3DEB-B559CEDD4A40}"/>
                  </a:ext>
                </a:extLst>
              </p:cNvPr>
              <p:cNvSpPr txBox="1"/>
              <p:nvPr/>
            </p:nvSpPr>
            <p:spPr>
              <a:xfrm>
                <a:off x="349057" y="1644208"/>
                <a:ext cx="4572000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-&gt;We have two mesh loops, we assign mesh curr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in clockwise and counterclockwise direction.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9151C5E-EFD6-BF23-3DEB-B559CEDD4A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57" y="1644208"/>
                <a:ext cx="4572000" cy="923330"/>
              </a:xfrm>
              <a:prstGeom prst="rect">
                <a:avLst/>
              </a:prstGeom>
              <a:blipFill>
                <a:blip r:embed="rId11"/>
                <a:stretch>
                  <a:fillRect l="-1108" t="-2703" b="-9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27694860-65BD-952F-9A30-7A4ED2D458A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4395" y="812681"/>
            <a:ext cx="3367163" cy="2352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77104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29" name="TextBox 128"/>
              <p:cNvSpPr txBox="1"/>
              <p:nvPr/>
            </p:nvSpPr>
            <p:spPr>
              <a:xfrm>
                <a:off x="337216" y="990540"/>
                <a:ext cx="344588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Cambria Math" panose="02040503050406030204" pitchFamily="18" charset="0"/>
                  </a:rPr>
                  <a:t>Solving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Cambria Math" panose="020405030504060302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Cambria Math" panose="02040503050406030204" pitchFamily="18" charset="0"/>
                  </a:rPr>
                  <a:t>,</a:t>
                </a:r>
              </a:p>
            </p:txBody>
          </p:sp>
        </mc:Choice>
        <mc:Fallback>
          <p:sp>
            <p:nvSpPr>
              <p:cNvPr id="129" name="TextBox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216" y="990540"/>
                <a:ext cx="3445889" cy="369332"/>
              </a:xfrm>
              <a:prstGeom prst="rect">
                <a:avLst/>
              </a:prstGeom>
              <a:blipFill>
                <a:blip r:embed="rId3"/>
                <a:stretch>
                  <a:fillRect l="-1465" t="-6452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610C51A-FD86-6221-1012-9B879CB12464}"/>
                  </a:ext>
                </a:extLst>
              </p:cNvPr>
              <p:cNvSpPr txBox="1"/>
              <p:nvPr/>
            </p:nvSpPr>
            <p:spPr>
              <a:xfrm>
                <a:off x="165080" y="1575367"/>
                <a:ext cx="4572000" cy="6765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610C51A-FD86-6221-1012-9B879CB124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080" y="1575367"/>
                <a:ext cx="4572000" cy="676595"/>
              </a:xfrm>
              <a:prstGeom prst="rect">
                <a:avLst/>
              </a:prstGeom>
              <a:blipFill>
                <a:blip r:embed="rId4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1826A42-674D-AAD4-BEA2-9D58B949C9F3}"/>
                  </a:ext>
                </a:extLst>
              </p:cNvPr>
              <p:cNvSpPr txBox="1"/>
              <p:nvPr/>
            </p:nvSpPr>
            <p:spPr>
              <a:xfrm>
                <a:off x="165080" y="2467457"/>
                <a:ext cx="4572000" cy="6765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1826A42-674D-AAD4-BEA2-9D58B949C9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080" y="2467457"/>
                <a:ext cx="4572000" cy="676595"/>
              </a:xfrm>
              <a:prstGeom prst="rect">
                <a:avLst/>
              </a:prstGeom>
              <a:blipFill>
                <a:blip r:embed="rId5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84EEDBCD-EA84-F858-F1F5-452F946F0DB9}"/>
              </a:ext>
            </a:extLst>
          </p:cNvPr>
          <p:cNvSpPr txBox="1"/>
          <p:nvPr/>
        </p:nvSpPr>
        <p:spPr>
          <a:xfrm>
            <a:off x="337216" y="3463412"/>
            <a:ext cx="3445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Cambria Math" panose="02040503050406030204" pitchFamily="18" charset="0"/>
              </a:rPr>
              <a:t>Substitute for values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5235120-7ADE-467E-55B2-E161CC6FB1FE}"/>
                  </a:ext>
                </a:extLst>
              </p:cNvPr>
              <p:cNvSpPr txBox="1"/>
              <p:nvPr/>
            </p:nvSpPr>
            <p:spPr>
              <a:xfrm>
                <a:off x="-181682" y="4244337"/>
                <a:ext cx="4753682" cy="7234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6+4+4</m:t>
                              </m:r>
                            </m:e>
                          </m:d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+4</m:t>
                              </m:r>
                            </m:e>
                          </m:d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6+4+4</m:t>
                                  </m:r>
                                </m:e>
                              </m:d>
                            </m:e>
                          </m:d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d>
                            <m:dPr>
                              <m:ctrlPr>
                                <a:rPr lang="en-US" b="0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+4</m:t>
                              </m:r>
                            </m:e>
                          </m:d>
                        </m:den>
                      </m:f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0.31 </m:t>
                      </m:r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5235120-7ADE-467E-55B2-E161CC6FB1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1682" y="4244337"/>
                <a:ext cx="4753682" cy="72340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058C68F3-735C-0266-1B09-FDD0251D75DC}"/>
              </a:ext>
            </a:extLst>
          </p:cNvPr>
          <p:cNvGraphicFramePr>
            <a:graphicFrameLocks noGrp="1"/>
          </p:cNvGraphicFramePr>
          <p:nvPr/>
        </p:nvGraphicFramePr>
        <p:xfrm>
          <a:off x="4950025" y="3659076"/>
          <a:ext cx="4019157" cy="2346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397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97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97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ari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alu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Uni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V</a:t>
                      </a:r>
                      <a:r>
                        <a:rPr lang="en-US" sz="16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V</a:t>
                      </a:r>
                      <a:r>
                        <a:rPr lang="en-US" sz="1600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D0537A5-B213-F01C-E1B9-D68098142391}"/>
                  </a:ext>
                </a:extLst>
              </p:cNvPr>
              <p:cNvSpPr txBox="1"/>
              <p:nvPr/>
            </p:nvSpPr>
            <p:spPr>
              <a:xfrm>
                <a:off x="0" y="5308283"/>
                <a:ext cx="4572000" cy="7234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+14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6+4+4</m:t>
                                  </m:r>
                                </m:e>
                              </m:d>
                            </m:e>
                          </m:d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d>
                            <m:dPr>
                              <m:ctrlPr>
                                <a:rPr lang="en-US" b="0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+4</m:t>
                              </m:r>
                            </m:e>
                          </m:d>
                        </m:den>
                      </m:f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0.7 </m:t>
                      </m:r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D0537A5-B213-F01C-E1B9-D680981423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08283"/>
                <a:ext cx="4572000" cy="72340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F1ADBD63-AA16-9BA2-68F4-766508CEF9D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4395" y="812681"/>
            <a:ext cx="3367163" cy="235278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8021ED4-D9A4-E8D8-6936-9BA96578B079}"/>
              </a:ext>
            </a:extLst>
          </p:cNvPr>
          <p:cNvSpPr txBox="1"/>
          <p:nvPr/>
        </p:nvSpPr>
        <p:spPr>
          <a:xfrm>
            <a:off x="210161" y="186735"/>
            <a:ext cx="8794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olution B (</a:t>
            </a:r>
            <a:r>
              <a:rPr lang="en-US" dirty="0">
                <a:solidFill>
                  <a:srgbClr val="FF0000"/>
                </a:solidFill>
              </a:rPr>
              <a:t>Assume we choose the both clockwise &amp; counterclockwise direction</a:t>
            </a:r>
            <a:r>
              <a:rPr lang="en-US" dirty="0">
                <a:solidFill>
                  <a:srgbClr val="00B05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198513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83" y="695578"/>
            <a:ext cx="3366908" cy="235260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257666" y="970843"/>
            <a:ext cx="4257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branch currents can now be found a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435970"/>
              </p:ext>
            </p:extLst>
          </p:nvPr>
        </p:nvGraphicFramePr>
        <p:xfrm>
          <a:off x="4614863" y="2189710"/>
          <a:ext cx="30051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457200" progId="Equation.3">
                  <p:embed/>
                </p:oleObj>
              </mc:Choice>
              <mc:Fallback>
                <p:oleObj name="Equation" r:id="rId4" imgW="1993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2189710"/>
                        <a:ext cx="3005137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357053"/>
              </p:ext>
            </p:extLst>
          </p:nvPr>
        </p:nvGraphicFramePr>
        <p:xfrm>
          <a:off x="4614863" y="3000597"/>
          <a:ext cx="18415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457200" progId="Equation.3">
                  <p:embed/>
                </p:oleObj>
              </mc:Choice>
              <mc:Fallback>
                <p:oleObj name="Equation" r:id="rId6" imgW="1244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3000597"/>
                        <a:ext cx="1841500" cy="679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14863" y="1378823"/>
          <a:ext cx="13398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457200" progId="Equation.3">
                  <p:embed/>
                </p:oleObj>
              </mc:Choice>
              <mc:Fallback>
                <p:oleObj name="Equation" r:id="rId8" imgW="8888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1378823"/>
                        <a:ext cx="1339850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943216" y="4355544"/>
            <a:ext cx="2628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Note: Same final answer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7ACF9D4-6074-B1C8-7D4A-21586BD80C53}"/>
              </a:ext>
            </a:extLst>
          </p:cNvPr>
          <p:cNvSpPr txBox="1"/>
          <p:nvPr/>
        </p:nvSpPr>
        <p:spPr>
          <a:xfrm>
            <a:off x="210161" y="186735"/>
            <a:ext cx="8794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olution B (</a:t>
            </a:r>
            <a:r>
              <a:rPr lang="en-US" dirty="0">
                <a:solidFill>
                  <a:srgbClr val="FF0000"/>
                </a:solidFill>
              </a:rPr>
              <a:t>Assume we choose the both clockwise &amp; counterclockwise direction</a:t>
            </a:r>
            <a:r>
              <a:rPr lang="en-US" dirty="0">
                <a:solidFill>
                  <a:srgbClr val="00B05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996968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E48C4715-A460-B248-9C4B-C70AD587B5AF}"/>
              </a:ext>
            </a:extLst>
          </p:cNvPr>
          <p:cNvSpPr txBox="1"/>
          <p:nvPr/>
        </p:nvSpPr>
        <p:spPr>
          <a:xfrm>
            <a:off x="210161" y="186735"/>
            <a:ext cx="8794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olution C (</a:t>
            </a:r>
            <a:r>
              <a:rPr lang="en-US" dirty="0">
                <a:solidFill>
                  <a:srgbClr val="FF0000"/>
                </a:solidFill>
              </a:rPr>
              <a:t>Assume we choose the counterclockwise direction</a:t>
            </a:r>
            <a:r>
              <a:rPr lang="en-US" dirty="0">
                <a:solidFill>
                  <a:srgbClr val="00B050"/>
                </a:solidFill>
              </a:rPr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CF99539-B1CE-865B-EA2B-B2B2BBBABED6}"/>
              </a:ext>
            </a:extLst>
          </p:cNvPr>
          <p:cNvSpPr txBox="1"/>
          <p:nvPr/>
        </p:nvSpPr>
        <p:spPr>
          <a:xfrm>
            <a:off x="165080" y="715540"/>
            <a:ext cx="4572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ep #1: Identify the number of meshes and assign a mesh current to each in any arbitrary direction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5A733CB-D431-3953-898F-0B4F14DD727C}"/>
              </a:ext>
            </a:extLst>
          </p:cNvPr>
          <p:cNvSpPr txBox="1"/>
          <p:nvPr/>
        </p:nvSpPr>
        <p:spPr>
          <a:xfrm>
            <a:off x="165080" y="2682747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ep #2: Write KVL equations for each mesh loop in terms of assigned currents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A4BE0ED-194C-973C-C495-7139533A8827}"/>
                  </a:ext>
                </a:extLst>
              </p:cNvPr>
              <p:cNvSpPr txBox="1"/>
              <p:nvPr/>
            </p:nvSpPr>
            <p:spPr>
              <a:xfrm>
                <a:off x="486569" y="3565478"/>
                <a:ext cx="45720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-&gt; Writing KVL in the </a:t>
                </a:r>
                <a:r>
                  <a:rPr lang="en-US" u="sng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left mesh loop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in terms of the assigned mesh curr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A4BE0ED-194C-973C-C495-7139533A88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69" y="3565478"/>
                <a:ext cx="4572000" cy="646331"/>
              </a:xfrm>
              <a:prstGeom prst="rect">
                <a:avLst/>
              </a:prstGeom>
              <a:blipFill>
                <a:blip r:embed="rId3"/>
                <a:stretch>
                  <a:fillRect l="-1108" t="-3846" r="-1662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ACEB692-2A57-89C1-AF78-0CB9A4DEFA60}"/>
                  </a:ext>
                </a:extLst>
              </p:cNvPr>
              <p:cNvSpPr txBox="1"/>
              <p:nvPr/>
            </p:nvSpPr>
            <p:spPr>
              <a:xfrm>
                <a:off x="642395" y="4360487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0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ACEB692-2A57-89C1-AF78-0CB9A4DEFA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95" y="4360487"/>
                <a:ext cx="457200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EB81652-1CCF-B1BF-4D7D-CE98F0386B00}"/>
                  </a:ext>
                </a:extLst>
              </p:cNvPr>
              <p:cNvSpPr txBox="1"/>
              <p:nvPr/>
            </p:nvSpPr>
            <p:spPr>
              <a:xfrm>
                <a:off x="486569" y="4890067"/>
                <a:ext cx="45720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-&gt; Writing KVL in the </a:t>
                </a:r>
                <a:r>
                  <a:rPr lang="en-US" u="sng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right mesh loop </a:t>
                </a:r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in terms of the assigned mesh curr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EB81652-1CCF-B1BF-4D7D-CE98F0386B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69" y="4890067"/>
                <a:ext cx="4572000" cy="646331"/>
              </a:xfrm>
              <a:prstGeom prst="rect">
                <a:avLst/>
              </a:prstGeom>
              <a:blipFill>
                <a:blip r:embed="rId5"/>
                <a:stretch>
                  <a:fillRect l="-1108" t="-1923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DD7E82E-3D82-6509-46FF-7AC68FDDBE6F}"/>
                  </a:ext>
                </a:extLst>
              </p:cNvPr>
              <p:cNvSpPr txBox="1"/>
              <p:nvPr/>
            </p:nvSpPr>
            <p:spPr>
              <a:xfrm>
                <a:off x="4423345" y="4937361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(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DD7E82E-3D82-6509-46FF-7AC68FDDBE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345" y="4937361"/>
                <a:ext cx="4572000" cy="369332"/>
              </a:xfrm>
              <a:prstGeom prst="rect">
                <a:avLst/>
              </a:prstGeom>
              <a:blipFill>
                <a:blip r:embed="rId6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FCA3D8F-4EDB-4252-1CD1-7EBB787C1A49}"/>
                  </a:ext>
                </a:extLst>
              </p:cNvPr>
              <p:cNvSpPr txBox="1"/>
              <p:nvPr/>
            </p:nvSpPr>
            <p:spPr>
              <a:xfrm>
                <a:off x="4423345" y="4327018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-</m:t>
                      </m:r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FCA3D8F-4EDB-4252-1CD1-7EBB787C1A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345" y="4327018"/>
                <a:ext cx="4572000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506B4A2-0A9E-8B93-0EC9-92AEC467E74A}"/>
              </a:ext>
            </a:extLst>
          </p:cNvPr>
          <p:cNvSpPr txBox="1"/>
          <p:nvPr/>
        </p:nvSpPr>
        <p:spPr>
          <a:xfrm>
            <a:off x="5405810" y="3482353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We have two equations and </a:t>
            </a:r>
          </a:p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two unknowns: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E4A558D-64AC-D318-A05B-79D969172C1A}"/>
                  </a:ext>
                </a:extLst>
              </p:cNvPr>
              <p:cNvSpPr txBox="1"/>
              <p:nvPr/>
            </p:nvSpPr>
            <p:spPr>
              <a:xfrm>
                <a:off x="349057" y="5814439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0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E4A558D-64AC-D318-A05B-79D969172C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57" y="5814439"/>
                <a:ext cx="4572000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F24153D-DF63-E90A-CB5E-F1DFCD445A46}"/>
                  </a:ext>
                </a:extLst>
              </p:cNvPr>
              <p:cNvSpPr txBox="1"/>
              <p:nvPr/>
            </p:nvSpPr>
            <p:spPr>
              <a:xfrm>
                <a:off x="8501605" y="4358596"/>
                <a:ext cx="5034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(1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F24153D-DF63-E90A-CB5E-F1DFCD445A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1605" y="4358596"/>
                <a:ext cx="503499" cy="369332"/>
              </a:xfrm>
              <a:prstGeom prst="rect">
                <a:avLst/>
              </a:prstGeom>
              <a:blipFill>
                <a:blip r:embed="rId9"/>
                <a:stretch>
                  <a:fillRect l="-2500" r="-5000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8C1CA41-EA64-42B2-AC58-F6127531B215}"/>
                  </a:ext>
                </a:extLst>
              </p:cNvPr>
              <p:cNvSpPr txBox="1"/>
              <p:nvPr/>
            </p:nvSpPr>
            <p:spPr>
              <a:xfrm>
                <a:off x="8466711" y="4937361"/>
                <a:ext cx="5034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(2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8C1CA41-EA64-42B2-AC58-F6127531B2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6711" y="4937361"/>
                <a:ext cx="503499" cy="369332"/>
              </a:xfrm>
              <a:prstGeom prst="rect">
                <a:avLst/>
              </a:prstGeom>
              <a:blipFill>
                <a:blip r:embed="rId10"/>
                <a:stretch>
                  <a:fillRect l="-2439" r="-2439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89192BEC-B6FE-AC0E-1DBD-5CDF747A9CCB}"/>
              </a:ext>
            </a:extLst>
          </p:cNvPr>
          <p:cNvSpPr txBox="1"/>
          <p:nvPr/>
        </p:nvSpPr>
        <p:spPr>
          <a:xfrm>
            <a:off x="4737080" y="5717495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ep #3: Solve for the assigned mesh currents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9151C5E-EFD6-BF23-3DEB-B559CEDD4A40}"/>
                  </a:ext>
                </a:extLst>
              </p:cNvPr>
              <p:cNvSpPr txBox="1"/>
              <p:nvPr/>
            </p:nvSpPr>
            <p:spPr>
              <a:xfrm>
                <a:off x="349057" y="1644208"/>
                <a:ext cx="4865338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-&gt;We have two mesh loops, we assign mesh curr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in counterclockwise direction.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9151C5E-EFD6-BF23-3DEB-B559CEDD4A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57" y="1644208"/>
                <a:ext cx="4865338" cy="646331"/>
              </a:xfrm>
              <a:prstGeom prst="rect">
                <a:avLst/>
              </a:prstGeom>
              <a:blipFill>
                <a:blip r:embed="rId11"/>
                <a:stretch>
                  <a:fillRect l="-1042" t="-3846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C2518D8F-061C-721A-94BD-1B213A45D42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4508" y="749370"/>
            <a:ext cx="3357143" cy="2345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86205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29" name="TextBox 128"/>
              <p:cNvSpPr txBox="1"/>
              <p:nvPr/>
            </p:nvSpPr>
            <p:spPr>
              <a:xfrm>
                <a:off x="337216" y="990540"/>
                <a:ext cx="344588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Cambria Math" panose="02040503050406030204" pitchFamily="18" charset="0"/>
                  </a:rPr>
                  <a:t>Solving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Cambria Math" panose="020405030504060302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Cambria Math" panose="02040503050406030204" pitchFamily="18" charset="0"/>
                  </a:rPr>
                  <a:t>,</a:t>
                </a:r>
              </a:p>
            </p:txBody>
          </p:sp>
        </mc:Choice>
        <mc:Fallback>
          <p:sp>
            <p:nvSpPr>
              <p:cNvPr id="129" name="TextBox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216" y="990540"/>
                <a:ext cx="3445889" cy="369332"/>
              </a:xfrm>
              <a:prstGeom prst="rect">
                <a:avLst/>
              </a:prstGeom>
              <a:blipFill>
                <a:blip r:embed="rId3"/>
                <a:stretch>
                  <a:fillRect l="-1465" t="-6452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610C51A-FD86-6221-1012-9B879CB12464}"/>
                  </a:ext>
                </a:extLst>
              </p:cNvPr>
              <p:cNvSpPr txBox="1"/>
              <p:nvPr/>
            </p:nvSpPr>
            <p:spPr>
              <a:xfrm>
                <a:off x="165080" y="1575367"/>
                <a:ext cx="4572000" cy="6765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610C51A-FD86-6221-1012-9B879CB124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080" y="1575367"/>
                <a:ext cx="4572000" cy="676595"/>
              </a:xfrm>
              <a:prstGeom prst="rect">
                <a:avLst/>
              </a:prstGeom>
              <a:blipFill>
                <a:blip r:embed="rId4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1826A42-674D-AAD4-BEA2-9D58B949C9F3}"/>
                  </a:ext>
                </a:extLst>
              </p:cNvPr>
              <p:cNvSpPr txBox="1"/>
              <p:nvPr/>
            </p:nvSpPr>
            <p:spPr>
              <a:xfrm>
                <a:off x="165080" y="2467457"/>
                <a:ext cx="4572000" cy="6765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1826A42-674D-AAD4-BEA2-9D58B949C9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080" y="2467457"/>
                <a:ext cx="4572000" cy="676595"/>
              </a:xfrm>
              <a:prstGeom prst="rect">
                <a:avLst/>
              </a:prstGeom>
              <a:blipFill>
                <a:blip r:embed="rId5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84EEDBCD-EA84-F858-F1F5-452F946F0DB9}"/>
              </a:ext>
            </a:extLst>
          </p:cNvPr>
          <p:cNvSpPr txBox="1"/>
          <p:nvPr/>
        </p:nvSpPr>
        <p:spPr>
          <a:xfrm>
            <a:off x="337216" y="3463412"/>
            <a:ext cx="3445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Cambria Math" panose="02040503050406030204" pitchFamily="18" charset="0"/>
              </a:rPr>
              <a:t>Substitute for values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5235120-7ADE-467E-55B2-E161CC6FB1FE}"/>
                  </a:ext>
                </a:extLst>
              </p:cNvPr>
              <p:cNvSpPr txBox="1"/>
              <p:nvPr/>
            </p:nvSpPr>
            <p:spPr>
              <a:xfrm>
                <a:off x="7331" y="4257889"/>
                <a:ext cx="4753682" cy="7234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6+4+4</m:t>
                              </m:r>
                            </m:e>
                          </m:d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+4</m:t>
                              </m:r>
                            </m:e>
                          </m:d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6+4+4</m:t>
                                  </m:r>
                                </m:e>
                              </m:d>
                            </m:e>
                          </m:d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d>
                            <m:dPr>
                              <m:ctrlPr>
                                <a:rPr lang="en-US" b="0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+4</m:t>
                              </m:r>
                            </m:e>
                          </m:d>
                        </m:den>
                      </m:f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0.31 </m:t>
                      </m:r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5235120-7ADE-467E-55B2-E161CC6FB1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1" y="4257889"/>
                <a:ext cx="4753682" cy="72340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058C68F3-735C-0266-1B09-FDD0251D75DC}"/>
              </a:ext>
            </a:extLst>
          </p:cNvPr>
          <p:cNvGraphicFramePr>
            <a:graphicFrameLocks noGrp="1"/>
          </p:cNvGraphicFramePr>
          <p:nvPr/>
        </p:nvGraphicFramePr>
        <p:xfrm>
          <a:off x="4950025" y="3659076"/>
          <a:ext cx="4019157" cy="2346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397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97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97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ari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alu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Uni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V</a:t>
                      </a:r>
                      <a:r>
                        <a:rPr lang="en-US" sz="16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V</a:t>
                      </a:r>
                      <a:r>
                        <a:rPr lang="en-US" sz="1600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D0537A5-B213-F01C-E1B9-D68098142391}"/>
                  </a:ext>
                </a:extLst>
              </p:cNvPr>
              <p:cNvSpPr txBox="1"/>
              <p:nvPr/>
            </p:nvSpPr>
            <p:spPr>
              <a:xfrm>
                <a:off x="0" y="5308283"/>
                <a:ext cx="4572000" cy="7234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+14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6+4+4</m:t>
                                  </m:r>
                                </m:e>
                              </m:d>
                            </m:e>
                          </m:d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d>
                            <m:dPr>
                              <m:ctrlPr>
                                <a:rPr lang="en-US" b="0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+4</m:t>
                              </m:r>
                            </m:e>
                          </m:d>
                        </m:den>
                      </m:f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0.7 </m:t>
                      </m:r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D0537A5-B213-F01C-E1B9-D680981423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08283"/>
                <a:ext cx="4572000" cy="72340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54CFFB0A-FDEE-C2C4-0338-9656086B3C17}"/>
              </a:ext>
            </a:extLst>
          </p:cNvPr>
          <p:cNvSpPr txBox="1"/>
          <p:nvPr/>
        </p:nvSpPr>
        <p:spPr>
          <a:xfrm>
            <a:off x="210161" y="186735"/>
            <a:ext cx="8794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olution C (</a:t>
            </a:r>
            <a:r>
              <a:rPr lang="en-US" dirty="0">
                <a:solidFill>
                  <a:srgbClr val="FF0000"/>
                </a:solidFill>
              </a:rPr>
              <a:t>Assume we choose the counterclockwise direction</a:t>
            </a:r>
            <a:r>
              <a:rPr lang="en-US" dirty="0">
                <a:solidFill>
                  <a:srgbClr val="00B050"/>
                </a:solidFill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0FDF3F-C959-9E71-374C-337FC4164C8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4508" y="749370"/>
            <a:ext cx="3357143" cy="2345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9346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261" y="698179"/>
            <a:ext cx="3363186" cy="235000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257666" y="970843"/>
            <a:ext cx="4257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branch currents can now be found a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185044"/>
              </p:ext>
            </p:extLst>
          </p:nvPr>
        </p:nvGraphicFramePr>
        <p:xfrm>
          <a:off x="4614863" y="2189163"/>
          <a:ext cx="313848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457200" progId="Equation.3">
                  <p:embed/>
                </p:oleObj>
              </mc:Choice>
              <mc:Fallback>
                <p:oleObj name="Equation" r:id="rId4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2189163"/>
                        <a:ext cx="3138487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614863" y="3000597"/>
          <a:ext cx="18415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457200" progId="Equation.3">
                  <p:embed/>
                </p:oleObj>
              </mc:Choice>
              <mc:Fallback>
                <p:oleObj name="Equation" r:id="rId6" imgW="1244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3000597"/>
                        <a:ext cx="1841500" cy="679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91997"/>
              </p:ext>
            </p:extLst>
          </p:nvPr>
        </p:nvGraphicFramePr>
        <p:xfrm>
          <a:off x="4614863" y="1378823"/>
          <a:ext cx="13398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457200" progId="Equation.3">
                  <p:embed/>
                </p:oleObj>
              </mc:Choice>
              <mc:Fallback>
                <p:oleObj name="Equation" r:id="rId8" imgW="8888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1378823"/>
                        <a:ext cx="1339850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143945" y="3829333"/>
            <a:ext cx="2628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Note: Same final answer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B0CD99B-125C-3869-6305-E7905D77230E}"/>
              </a:ext>
            </a:extLst>
          </p:cNvPr>
          <p:cNvSpPr txBox="1"/>
          <p:nvPr/>
        </p:nvSpPr>
        <p:spPr>
          <a:xfrm>
            <a:off x="210161" y="186735"/>
            <a:ext cx="8794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olution C (</a:t>
            </a:r>
            <a:r>
              <a:rPr lang="en-US" dirty="0">
                <a:solidFill>
                  <a:srgbClr val="FF0000"/>
                </a:solidFill>
              </a:rPr>
              <a:t>Assume we choose the counterclockwise direction</a:t>
            </a:r>
            <a:r>
              <a:rPr lang="en-US" dirty="0">
                <a:solidFill>
                  <a:srgbClr val="00B05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6458299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1469" y="1114119"/>
            <a:ext cx="2690587" cy="188003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0CD99B-125C-3869-6305-E7905D77230E}"/>
              </a:ext>
            </a:extLst>
          </p:cNvPr>
          <p:cNvSpPr txBox="1"/>
          <p:nvPr/>
        </p:nvSpPr>
        <p:spPr>
          <a:xfrm>
            <a:off x="3047954" y="22108"/>
            <a:ext cx="2543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Compare the solutions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4CAC5F-2BEC-C94C-5427-F7044C0817F4}"/>
              </a:ext>
            </a:extLst>
          </p:cNvPr>
          <p:cNvSpPr txBox="1"/>
          <p:nvPr/>
        </p:nvSpPr>
        <p:spPr>
          <a:xfrm>
            <a:off x="6892158" y="744787"/>
            <a:ext cx="1371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olution C </a:t>
            </a:r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B42266C-765D-977B-1824-FB519CCF589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8979" y="1134107"/>
            <a:ext cx="2702524" cy="188837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94C830A-71C8-8B9A-BFFD-2FEE80674582}"/>
              </a:ext>
            </a:extLst>
          </p:cNvPr>
          <p:cNvSpPr txBox="1"/>
          <p:nvPr/>
        </p:nvSpPr>
        <p:spPr>
          <a:xfrm>
            <a:off x="3401379" y="578107"/>
            <a:ext cx="1371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olution B 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D6F0420-CBDE-4FBF-C052-49FC8461AF30}"/>
              </a:ext>
            </a:extLst>
          </p:cNvPr>
          <p:cNvSpPr txBox="1"/>
          <p:nvPr/>
        </p:nvSpPr>
        <p:spPr>
          <a:xfrm>
            <a:off x="677778" y="602504"/>
            <a:ext cx="1371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olution C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1016345-BBAC-D386-CE7C-F09A8C1BEEB5}"/>
                  </a:ext>
                </a:extLst>
              </p:cNvPr>
              <p:cNvSpPr txBox="1"/>
              <p:nvPr/>
            </p:nvSpPr>
            <p:spPr>
              <a:xfrm>
                <a:off x="-115614" y="3744421"/>
                <a:ext cx="2704001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-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1016345-BBAC-D386-CE7C-F09A8C1BEE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5614" y="3744421"/>
                <a:ext cx="2704001" cy="307777"/>
              </a:xfrm>
              <a:prstGeom prst="rect">
                <a:avLst/>
              </a:prstGeom>
              <a:blipFill>
                <a:blip r:embed="rId5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A3C8B2E-2752-7428-D94A-4B55BD02A079}"/>
                  </a:ext>
                </a:extLst>
              </p:cNvPr>
              <p:cNvSpPr txBox="1"/>
              <p:nvPr/>
            </p:nvSpPr>
            <p:spPr>
              <a:xfrm>
                <a:off x="0" y="3305967"/>
                <a:ext cx="2704001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400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1400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A3C8B2E-2752-7428-D94A-4B55BD02A0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305967"/>
                <a:ext cx="2704001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8937BA1-E73D-C595-FC08-B58627069B50}"/>
                  </a:ext>
                </a:extLst>
              </p:cNvPr>
              <p:cNvSpPr txBox="1"/>
              <p:nvPr/>
            </p:nvSpPr>
            <p:spPr>
              <a:xfrm>
                <a:off x="1974435" y="3754689"/>
                <a:ext cx="4572000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(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8937BA1-E73D-C595-FC08-B58627069B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435" y="3754689"/>
                <a:ext cx="4572000" cy="307777"/>
              </a:xfrm>
              <a:prstGeom prst="rect">
                <a:avLst/>
              </a:prstGeom>
              <a:blipFill>
                <a:blip r:embed="rId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AD091B2-0283-8C73-8B41-237A058057E4}"/>
                  </a:ext>
                </a:extLst>
              </p:cNvPr>
              <p:cNvSpPr txBox="1"/>
              <p:nvPr/>
            </p:nvSpPr>
            <p:spPr>
              <a:xfrm>
                <a:off x="1974435" y="3299708"/>
                <a:ext cx="4572000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1400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AD091B2-0283-8C73-8B41-237A058057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435" y="3299708"/>
                <a:ext cx="4572000" cy="307777"/>
              </a:xfrm>
              <a:prstGeom prst="rect">
                <a:avLst/>
              </a:prstGeom>
              <a:blipFill>
                <a:blip r:embed="rId8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28704A7-71B9-8A72-E637-88D70CF785AC}"/>
                  </a:ext>
                </a:extLst>
              </p:cNvPr>
              <p:cNvSpPr txBox="1"/>
              <p:nvPr/>
            </p:nvSpPr>
            <p:spPr>
              <a:xfrm>
                <a:off x="5022435" y="3728389"/>
                <a:ext cx="4572000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(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28704A7-71B9-8A72-E637-88D70CF785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2435" y="3728389"/>
                <a:ext cx="4572000" cy="307777"/>
              </a:xfrm>
              <a:prstGeom prst="rect">
                <a:avLst/>
              </a:prstGeom>
              <a:blipFill>
                <a:blip r:embed="rId9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305731-2EFC-12DC-64B6-48CA6957DECE}"/>
                  </a:ext>
                </a:extLst>
              </p:cNvPr>
              <p:cNvSpPr txBox="1"/>
              <p:nvPr/>
            </p:nvSpPr>
            <p:spPr>
              <a:xfrm>
                <a:off x="5022435" y="3296718"/>
                <a:ext cx="4572000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-</m:t>
                      </m:r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1400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C305731-2EFC-12DC-64B6-48CA6957DE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2435" y="3296718"/>
                <a:ext cx="4572000" cy="307777"/>
              </a:xfrm>
              <a:prstGeom prst="rect">
                <a:avLst/>
              </a:prstGeom>
              <a:blipFill>
                <a:blip r:embed="rId10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29FB4C9-E1C8-A0B9-D948-7E70B4CF92E0}"/>
                  </a:ext>
                </a:extLst>
              </p:cNvPr>
              <p:cNvSpPr txBox="1"/>
              <p:nvPr/>
            </p:nvSpPr>
            <p:spPr>
              <a:xfrm>
                <a:off x="381791" y="4497691"/>
                <a:ext cx="175080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0.31 </m:t>
                      </m:r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29FB4C9-E1C8-A0B9-D948-7E70B4CF92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791" y="4497691"/>
                <a:ext cx="1750809" cy="369332"/>
              </a:xfrm>
              <a:prstGeom prst="rect">
                <a:avLst/>
              </a:prstGeom>
              <a:blipFill>
                <a:blip r:embed="rId11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96B18A4-857A-BDF6-B126-6CB78AAC853C}"/>
                  </a:ext>
                </a:extLst>
              </p:cNvPr>
              <p:cNvSpPr txBox="1"/>
              <p:nvPr/>
            </p:nvSpPr>
            <p:spPr>
              <a:xfrm>
                <a:off x="381791" y="4833570"/>
                <a:ext cx="166689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0.7 </m:t>
                      </m:r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96B18A4-857A-BDF6-B126-6CB78AAC85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791" y="4833570"/>
                <a:ext cx="1666890" cy="369332"/>
              </a:xfrm>
              <a:prstGeom prst="rect">
                <a:avLst/>
              </a:prstGeom>
              <a:blipFill>
                <a:blip r:embed="rId12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975CEF3-2477-3F94-2D49-4DDE5AF4E151}"/>
                  </a:ext>
                </a:extLst>
              </p:cNvPr>
              <p:cNvSpPr txBox="1"/>
              <p:nvPr/>
            </p:nvSpPr>
            <p:spPr>
              <a:xfrm>
                <a:off x="3355545" y="4555504"/>
                <a:ext cx="175080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0.31 </m:t>
                      </m:r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975CEF3-2477-3F94-2D49-4DDE5AF4E1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545" y="4555504"/>
                <a:ext cx="1750809" cy="369332"/>
              </a:xfrm>
              <a:prstGeom prst="rect">
                <a:avLst/>
              </a:prstGeom>
              <a:blipFill>
                <a:blip r:embed="rId13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0BD33A1-318D-3F59-3104-6476DA922B49}"/>
                  </a:ext>
                </a:extLst>
              </p:cNvPr>
              <p:cNvSpPr txBox="1"/>
              <p:nvPr/>
            </p:nvSpPr>
            <p:spPr>
              <a:xfrm>
                <a:off x="3355545" y="4903515"/>
                <a:ext cx="166689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0.7 </m:t>
                      </m:r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0BD33A1-318D-3F59-3104-6476DA922B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545" y="4903515"/>
                <a:ext cx="1666890" cy="369332"/>
              </a:xfrm>
              <a:prstGeom prst="rect">
                <a:avLst/>
              </a:prstGeom>
              <a:blipFill>
                <a:blip r:embed="rId14"/>
                <a:stretch>
                  <a:fillRect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F967CD3-759E-D325-1E29-39097F098878}"/>
                  </a:ext>
                </a:extLst>
              </p:cNvPr>
              <p:cNvSpPr txBox="1"/>
              <p:nvPr/>
            </p:nvSpPr>
            <p:spPr>
              <a:xfrm>
                <a:off x="6413218" y="4544996"/>
                <a:ext cx="175080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0.31 </m:t>
                      </m:r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F967CD3-759E-D325-1E29-39097F0988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218" y="4544996"/>
                <a:ext cx="1750809" cy="369332"/>
              </a:xfrm>
              <a:prstGeom prst="rect">
                <a:avLst/>
              </a:prstGeom>
              <a:blipFill>
                <a:blip r:embed="rId15"/>
                <a:stretch>
                  <a:fillRect b="-17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AD9DA1C-CF04-1A05-335D-9E4B90133BA7}"/>
                  </a:ext>
                </a:extLst>
              </p:cNvPr>
              <p:cNvSpPr txBox="1"/>
              <p:nvPr/>
            </p:nvSpPr>
            <p:spPr>
              <a:xfrm>
                <a:off x="6413218" y="4893007"/>
                <a:ext cx="166689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0.7 </m:t>
                      </m:r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AD9DA1C-CF04-1A05-335D-9E4B90133B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218" y="4893007"/>
                <a:ext cx="1666890" cy="369332"/>
              </a:xfrm>
              <a:prstGeom prst="rect">
                <a:avLst/>
              </a:prstGeom>
              <a:blipFill>
                <a:blip r:embed="rId16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27">
            <a:extLst>
              <a:ext uri="{FF2B5EF4-FFF2-40B4-BE49-F238E27FC236}">
                <a16:creationId xmlns:a16="http://schemas.microsoft.com/office/drawing/2014/main" id="{4D5B6FFD-5246-7D75-9CA2-03FFE665B9A6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436" y="1134107"/>
            <a:ext cx="2508565" cy="174508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3145E46-D31E-17CB-4FD8-297E29680E78}"/>
                  </a:ext>
                </a:extLst>
              </p:cNvPr>
              <p:cNvSpPr txBox="1"/>
              <p:nvPr/>
            </p:nvSpPr>
            <p:spPr>
              <a:xfrm>
                <a:off x="-56524" y="5701034"/>
                <a:ext cx="15610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3145E46-D31E-17CB-4FD8-297E29680E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6524" y="5701034"/>
                <a:ext cx="1561056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B8BE1FB-8968-E5D2-3FFF-2DA0F4C10A5E}"/>
                  </a:ext>
                </a:extLst>
              </p:cNvPr>
              <p:cNvSpPr txBox="1"/>
              <p:nvPr/>
            </p:nvSpPr>
            <p:spPr>
              <a:xfrm>
                <a:off x="69645" y="6089543"/>
                <a:ext cx="206295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0.31−0.7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B8BE1FB-8968-E5D2-3FFF-2DA0F4C10A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45" y="6089543"/>
                <a:ext cx="2062955" cy="3693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DB1BDBC-8323-26E0-D143-C7A5924A689F}"/>
                  </a:ext>
                </a:extLst>
              </p:cNvPr>
              <p:cNvSpPr txBox="1"/>
              <p:nvPr/>
            </p:nvSpPr>
            <p:spPr>
              <a:xfrm>
                <a:off x="17091" y="6458875"/>
                <a:ext cx="194838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−0.39 </m:t>
                      </m:r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DB1BDBC-8323-26E0-D143-C7A5924A68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91" y="6458875"/>
                <a:ext cx="1948386" cy="369332"/>
              </a:xfrm>
              <a:prstGeom prst="rect">
                <a:avLst/>
              </a:prstGeom>
              <a:blipFill>
                <a:blip r:embed="rId20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8132618-6E1B-B0D9-4BAB-ABE5598B3598}"/>
                  </a:ext>
                </a:extLst>
              </p:cNvPr>
              <p:cNvSpPr txBox="1"/>
              <p:nvPr/>
            </p:nvSpPr>
            <p:spPr>
              <a:xfrm>
                <a:off x="3229376" y="5706718"/>
                <a:ext cx="156105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8132618-6E1B-B0D9-4BAB-ABE5598B35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9376" y="5706718"/>
                <a:ext cx="1561056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BC6A292-C5E8-8459-6C90-17940AB4258F}"/>
                  </a:ext>
                </a:extLst>
              </p:cNvPr>
              <p:cNvSpPr txBox="1"/>
              <p:nvPr/>
            </p:nvSpPr>
            <p:spPr>
              <a:xfrm>
                <a:off x="3355545" y="6095227"/>
                <a:ext cx="206295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0.31−0.7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BC6A292-C5E8-8459-6C90-17940AB42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545" y="6095227"/>
                <a:ext cx="2062955" cy="36933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850E927-E410-B122-830F-4B28DC3B3306}"/>
                  </a:ext>
                </a:extLst>
              </p:cNvPr>
              <p:cNvSpPr txBox="1"/>
              <p:nvPr/>
            </p:nvSpPr>
            <p:spPr>
              <a:xfrm>
                <a:off x="3302991" y="6464559"/>
                <a:ext cx="194838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−0.39 </m:t>
                      </m:r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850E927-E410-B122-830F-4B28DC3B3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991" y="6464559"/>
                <a:ext cx="1948386" cy="369332"/>
              </a:xfrm>
              <a:prstGeom prst="rect">
                <a:avLst/>
              </a:prstGeom>
              <a:blipFill>
                <a:blip r:embed="rId23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816A68E8-7F35-8CEF-B3D0-281B12E94D88}"/>
                  </a:ext>
                </a:extLst>
              </p:cNvPr>
              <p:cNvSpPr txBox="1"/>
              <p:nvPr/>
            </p:nvSpPr>
            <p:spPr>
              <a:xfrm>
                <a:off x="6502932" y="5681857"/>
                <a:ext cx="185279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816A68E8-7F35-8CEF-B3D0-281B12E94D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2932" y="5681857"/>
                <a:ext cx="1852792" cy="369332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FDC95DA-9724-1113-0DC6-90D1FCD7CFA8}"/>
                  </a:ext>
                </a:extLst>
              </p:cNvPr>
              <p:cNvSpPr txBox="1"/>
              <p:nvPr/>
            </p:nvSpPr>
            <p:spPr>
              <a:xfrm>
                <a:off x="6629101" y="6070366"/>
                <a:ext cx="206295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0.31−0.7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FDC95DA-9724-1113-0DC6-90D1FCD7C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101" y="6070366"/>
                <a:ext cx="2062955" cy="369332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BD4C1C42-3331-7E89-41E9-46E121C900D8}"/>
                  </a:ext>
                </a:extLst>
              </p:cNvPr>
              <p:cNvSpPr txBox="1"/>
              <p:nvPr/>
            </p:nvSpPr>
            <p:spPr>
              <a:xfrm>
                <a:off x="6576547" y="6439698"/>
                <a:ext cx="194838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−0.39 </m:t>
                      </m:r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BD4C1C42-3331-7E89-41E9-46E121C900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6547" y="6439698"/>
                <a:ext cx="1948386" cy="369332"/>
              </a:xfrm>
              <a:prstGeom prst="rect">
                <a:avLst/>
              </a:prstGeom>
              <a:blipFill>
                <a:blip r:embed="rId26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5D35A125-B669-4442-B035-A1BF7ED9D6F1}"/>
              </a:ext>
            </a:extLst>
          </p:cNvPr>
          <p:cNvSpPr txBox="1"/>
          <p:nvPr/>
        </p:nvSpPr>
        <p:spPr>
          <a:xfrm>
            <a:off x="78117" y="5277954"/>
            <a:ext cx="17508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Branch currents:</a:t>
            </a:r>
            <a:endParaRPr lang="en-US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19B9668C-94A3-E538-F566-61CB671C4CCA}"/>
              </a:ext>
            </a:extLst>
          </p:cNvPr>
          <p:cNvSpPr txBox="1"/>
          <p:nvPr/>
        </p:nvSpPr>
        <p:spPr>
          <a:xfrm>
            <a:off x="78117" y="4181139"/>
            <a:ext cx="17508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esh currents:</a:t>
            </a:r>
          </a:p>
        </p:txBody>
      </p:sp>
    </p:spTree>
    <p:extLst>
      <p:ext uri="{BB962C8B-B14F-4D97-AF65-F5344CB8AC3E}">
        <p14:creationId xmlns:p14="http://schemas.microsoft.com/office/powerpoint/2010/main" val="22013314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4"/>
          <p:cNvSpPr>
            <a:spLocks noChangeArrowheads="1"/>
          </p:cNvSpPr>
          <p:nvPr/>
        </p:nvSpPr>
        <p:spPr bwMode="auto">
          <a:xfrm>
            <a:off x="495300" y="522288"/>
            <a:ext cx="9814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362" name="Rectangle 67"/>
              <p:cNvSpPr>
                <a:spLocks noChangeArrowheads="1"/>
              </p:cNvSpPr>
              <p:nvPr/>
            </p:nvSpPr>
            <p:spPr bwMode="auto">
              <a:xfrm>
                <a:off x="495300" y="938213"/>
                <a:ext cx="819150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Use the mesh-current method to solve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mtClean="0">
                            <a:solidFill>
                              <a:srgbClr val="FF0000"/>
                            </a:solidFill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FF0000"/>
                            </a:solidFill>
                          </a:rPr>
                          <m:t>𝑖</m:t>
                        </m:r>
                      </m:e>
                      <m:sub>
                        <m:r>
                          <a:rPr lang="en-US">
                            <a:solidFill>
                              <a:srgbClr val="FF0000"/>
                            </a:solidFill>
                          </a:rPr>
                          <m:t>𝑥</m:t>
                        </m:r>
                        <m:r>
                          <a:rPr lang="en-US">
                            <a:solidFill>
                              <a:srgbClr val="FF0000"/>
                            </a:solidFill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and the power delivered by each voltage source, and the power dissipated in R</a:t>
                </a:r>
                <a:r>
                  <a:rPr lang="en-US" baseline="-25000" dirty="0">
                    <a:solidFill>
                      <a:srgbClr val="0000FF"/>
                    </a:solidFill>
                  </a:rPr>
                  <a:t>5</a:t>
                </a:r>
                <a:r>
                  <a:rPr lang="en-US" dirty="0">
                    <a:solidFill>
                      <a:srgbClr val="0000FF"/>
                    </a:solidFill>
                  </a:rPr>
                  <a:t>.</a:t>
                </a:r>
              </a:p>
            </p:txBody>
          </p:sp>
        </mc:Choice>
        <mc:Fallback>
          <p:sp>
            <p:nvSpPr>
              <p:cNvPr id="15362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" y="938213"/>
                <a:ext cx="8191500" cy="646331"/>
              </a:xfrm>
              <a:prstGeom prst="rect">
                <a:avLst/>
              </a:prstGeom>
              <a:blipFill>
                <a:blip r:embed="rId3"/>
                <a:stretch>
                  <a:fillRect l="-464" t="-3846" r="-619" b="-13462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0" name="Table 1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6890120"/>
              </p:ext>
            </p:extLst>
          </p:nvPr>
        </p:nvGraphicFramePr>
        <p:xfrm>
          <a:off x="4110233" y="2344596"/>
          <a:ext cx="4019157" cy="3017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397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97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97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ari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alu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Uni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V</a:t>
                      </a:r>
                      <a:r>
                        <a:rPr lang="en-US" sz="16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V</a:t>
                      </a:r>
                      <a:r>
                        <a:rPr lang="en-US" sz="1600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V</a:t>
                      </a:r>
                      <a:r>
                        <a:rPr lang="en-US" sz="1600" baseline="-250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6" name="Picture 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2310804"/>
            <a:ext cx="3213856" cy="308510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756304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236" y="3878105"/>
            <a:ext cx="3287892" cy="2286000"/>
          </a:xfrm>
          <a:prstGeom prst="rect">
            <a:avLst/>
          </a:prstGeom>
        </p:spPr>
      </p:pic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568235" y="2280512"/>
            <a:ext cx="774858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i="1" dirty="0">
                <a:solidFill>
                  <a:srgbClr val="FF0000"/>
                </a:solidFill>
              </a:rPr>
              <a:t>So, mesh current </a:t>
            </a:r>
            <a:r>
              <a:rPr lang="en-US" sz="1800" dirty="0"/>
              <a:t>analysis method is based on the flow of currents in mesh loops.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b="1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251655" y="520065"/>
            <a:ext cx="24930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Mesh Current Analysi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B4786B5-4517-C844-B028-A9AFE700285B}"/>
              </a:ext>
            </a:extLst>
          </p:cNvPr>
          <p:cNvSpPr/>
          <p:nvPr/>
        </p:nvSpPr>
        <p:spPr>
          <a:xfrm>
            <a:off x="568235" y="889397"/>
            <a:ext cx="73670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is method is based on the concept of  assigning </a:t>
            </a:r>
            <a:r>
              <a:rPr lang="en-US" u="sng" dirty="0">
                <a:solidFill>
                  <a:srgbClr val="FF0000"/>
                </a:solidFill>
              </a:rPr>
              <a:t>ONE CURRENT </a:t>
            </a:r>
            <a:r>
              <a:rPr lang="en-US" u="sng" dirty="0"/>
              <a:t>for each loop </a:t>
            </a:r>
            <a:r>
              <a:rPr lang="en-US" dirty="0"/>
              <a:t>so that all loops are covered.</a:t>
            </a:r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Such current is called </a:t>
            </a:r>
            <a:r>
              <a:rPr lang="en-US" altLang="en-US" u="sng" dirty="0">
                <a:solidFill>
                  <a:srgbClr val="FF0000"/>
                </a:solidFill>
              </a:rPr>
              <a:t>MESH CURRENT.</a:t>
            </a:r>
          </a:p>
        </p:txBody>
      </p:sp>
    </p:spTree>
    <p:extLst>
      <p:ext uri="{BB962C8B-B14F-4D97-AF65-F5344CB8AC3E}">
        <p14:creationId xmlns:p14="http://schemas.microsoft.com/office/powerpoint/2010/main" val="214139637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164" y="789780"/>
            <a:ext cx="3516657" cy="32512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4257667" y="970843"/>
            <a:ext cx="3789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VL around the three mesh loop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786801"/>
              </p:ext>
            </p:extLst>
          </p:nvPr>
        </p:nvGraphicFramePr>
        <p:xfrm>
          <a:off x="5507999" y="4390570"/>
          <a:ext cx="13779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15640" progId="Equation.3">
                  <p:embed/>
                </p:oleObj>
              </mc:Choice>
              <mc:Fallback>
                <p:oleObj name="Equation" r:id="rId4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999" y="4390570"/>
                        <a:ext cx="1377950" cy="328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301890"/>
              </p:ext>
            </p:extLst>
          </p:nvPr>
        </p:nvGraphicFramePr>
        <p:xfrm>
          <a:off x="5507999" y="4936483"/>
          <a:ext cx="12207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215640" progId="Equation.3">
                  <p:embed/>
                </p:oleObj>
              </mc:Choice>
              <mc:Fallback>
                <p:oleObj name="Equation" r:id="rId6" imgW="825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999" y="4936483"/>
                        <a:ext cx="1220788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080559"/>
              </p:ext>
            </p:extLst>
          </p:nvPr>
        </p:nvGraphicFramePr>
        <p:xfrm>
          <a:off x="4459288" y="1546225"/>
          <a:ext cx="338772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840" imgH="1143000" progId="Equation.3">
                  <p:embed/>
                </p:oleObj>
              </mc:Choice>
              <mc:Fallback>
                <p:oleObj name="Equation" r:id="rId8" imgW="224784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546225"/>
                        <a:ext cx="3387725" cy="173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131731"/>
              </p:ext>
            </p:extLst>
          </p:nvPr>
        </p:nvGraphicFramePr>
        <p:xfrm>
          <a:off x="5507999" y="5474458"/>
          <a:ext cx="13716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228600" progId="Equation.3">
                  <p:embed/>
                </p:oleObj>
              </mc:Choice>
              <mc:Fallback>
                <p:oleObj name="Equation" r:id="rId10" imgW="92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999" y="5474458"/>
                        <a:ext cx="1371600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EB1A522-3A21-3544-B702-ACA50114F7DB}"/>
                  </a:ext>
                </a:extLst>
              </p:cNvPr>
              <p:cNvSpPr txBox="1"/>
              <p:nvPr/>
            </p:nvSpPr>
            <p:spPr>
              <a:xfrm>
                <a:off x="7769587" y="1577587"/>
                <a:ext cx="4183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EB1A522-3A21-3544-B702-ACA50114F7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9587" y="1577587"/>
                <a:ext cx="418384" cy="276999"/>
              </a:xfrm>
              <a:prstGeom prst="rect">
                <a:avLst/>
              </a:prstGeom>
              <a:blipFill>
                <a:blip r:embed="rId13"/>
                <a:stretch>
                  <a:fillRect l="-9091" r="-9091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301E2D1-6BC9-2949-8A65-A3F02F6582ED}"/>
                  </a:ext>
                </a:extLst>
              </p:cNvPr>
              <p:cNvSpPr txBox="1"/>
              <p:nvPr/>
            </p:nvSpPr>
            <p:spPr>
              <a:xfrm>
                <a:off x="7036162" y="3007539"/>
                <a:ext cx="4183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301E2D1-6BC9-2949-8A65-A3F02F6582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162" y="3007539"/>
                <a:ext cx="418384" cy="276999"/>
              </a:xfrm>
              <a:prstGeom prst="rect">
                <a:avLst/>
              </a:prstGeom>
              <a:blipFill>
                <a:blip r:embed="rId14"/>
                <a:stretch>
                  <a:fillRect l="-2941" r="-8824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6AB0CF7-2739-A447-A73D-9F1AC40B74B7}"/>
                  </a:ext>
                </a:extLst>
              </p:cNvPr>
              <p:cNvSpPr txBox="1"/>
              <p:nvPr/>
            </p:nvSpPr>
            <p:spPr>
              <a:xfrm>
                <a:off x="7848246" y="2276881"/>
                <a:ext cx="4183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6AB0CF7-2739-A447-A73D-9F1AC40B74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8246" y="2276881"/>
                <a:ext cx="418384" cy="276999"/>
              </a:xfrm>
              <a:prstGeom prst="rect">
                <a:avLst/>
              </a:prstGeom>
              <a:blipFill>
                <a:blip r:embed="rId15"/>
                <a:stretch>
                  <a:fillRect l="-5882" r="-8824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B69FAA3-B036-5928-92C0-5B8B641B9A9F}"/>
                  </a:ext>
                </a:extLst>
              </p:cNvPr>
              <p:cNvSpPr txBox="1"/>
              <p:nvPr/>
            </p:nvSpPr>
            <p:spPr>
              <a:xfrm>
                <a:off x="14237" y="318914"/>
                <a:ext cx="912976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We have three mesh loops, we assign mesh curr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0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in counterclockwise direction.</a:t>
                </a:r>
                <a:endParaRPr lang="en-US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B69FAA3-B036-5928-92C0-5B8B641B9A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7" y="318914"/>
                <a:ext cx="9129763" cy="369332"/>
              </a:xfrm>
              <a:prstGeom prst="rect">
                <a:avLst/>
              </a:prstGeom>
              <a:blipFill>
                <a:blip r:embed="rId16"/>
                <a:stretch>
                  <a:fillRect l="-417" t="-3226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81FB0D41-DEE7-5C24-1513-6A02792CAD5E}"/>
              </a:ext>
            </a:extLst>
          </p:cNvPr>
          <p:cNvSpPr txBox="1"/>
          <p:nvPr/>
        </p:nvSpPr>
        <p:spPr>
          <a:xfrm>
            <a:off x="14237" y="-20286"/>
            <a:ext cx="18559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olution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EB5FC08-CA62-0BEA-9B05-2A930CE9D36B}"/>
              </a:ext>
            </a:extLst>
          </p:cNvPr>
          <p:cNvSpPr txBox="1"/>
          <p:nvPr/>
        </p:nvSpPr>
        <p:spPr>
          <a:xfrm>
            <a:off x="4459288" y="3738641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olve for the three assigned mesh currents.</a:t>
            </a:r>
          </a:p>
        </p:txBody>
      </p:sp>
    </p:spTree>
    <p:extLst>
      <p:ext uri="{BB962C8B-B14F-4D97-AF65-F5344CB8AC3E}">
        <p14:creationId xmlns:p14="http://schemas.microsoft.com/office/powerpoint/2010/main" val="35241429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257666" y="970843"/>
            <a:ext cx="4257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urrents i</a:t>
            </a:r>
            <a:r>
              <a:rPr lang="en-US" baseline="-25000" dirty="0"/>
              <a:t>x1</a:t>
            </a:r>
            <a:r>
              <a:rPr lang="en-US" dirty="0"/>
              <a:t>, i</a:t>
            </a:r>
            <a:r>
              <a:rPr lang="en-US" baseline="-25000" dirty="0"/>
              <a:t>x2</a:t>
            </a:r>
            <a:r>
              <a:rPr lang="en-US" dirty="0"/>
              <a:t> and i</a:t>
            </a:r>
            <a:r>
              <a:rPr lang="en-US" baseline="-25000" dirty="0"/>
              <a:t>x3</a:t>
            </a:r>
            <a:r>
              <a:rPr lang="en-US" dirty="0"/>
              <a:t> are given b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020328"/>
              </p:ext>
            </p:extLst>
          </p:nvPr>
        </p:nvGraphicFramePr>
        <p:xfrm>
          <a:off x="4538663" y="2209193"/>
          <a:ext cx="13192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240" imgH="457200" progId="Equation.3">
                  <p:embed/>
                </p:oleObj>
              </mc:Choice>
              <mc:Fallback>
                <p:oleObj name="Equation" r:id="rId3" imgW="8762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2209193"/>
                        <a:ext cx="1319213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141257"/>
              </p:ext>
            </p:extLst>
          </p:nvPr>
        </p:nvGraphicFramePr>
        <p:xfrm>
          <a:off x="4541838" y="3038848"/>
          <a:ext cx="13160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457200" progId="Equation.3">
                  <p:embed/>
                </p:oleObj>
              </mc:Choice>
              <mc:Fallback>
                <p:oleObj name="Equation" r:id="rId5" imgW="8888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3038848"/>
                        <a:ext cx="1316038" cy="679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563074"/>
              </p:ext>
            </p:extLst>
          </p:nvPr>
        </p:nvGraphicFramePr>
        <p:xfrm>
          <a:off x="4538663" y="1379538"/>
          <a:ext cx="14938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360" imgH="457200" progId="Equation.3">
                  <p:embed/>
                </p:oleObj>
              </mc:Choice>
              <mc:Fallback>
                <p:oleObj name="Equation" r:id="rId7" imgW="990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1379538"/>
                        <a:ext cx="1493837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77" y="538166"/>
            <a:ext cx="3516657" cy="325120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/>
          <p:cNvSpPr txBox="1"/>
          <p:nvPr/>
        </p:nvSpPr>
        <p:spPr>
          <a:xfrm>
            <a:off x="811778" y="4006666"/>
            <a:ext cx="3730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ower delivered by the sources,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313826"/>
              </p:ext>
            </p:extLst>
          </p:nvPr>
        </p:nvGraphicFramePr>
        <p:xfrm>
          <a:off x="1039813" y="4386263"/>
          <a:ext cx="29686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68500" imgH="444500" progId="Equation.3">
                  <p:embed/>
                </p:oleObj>
              </mc:Choice>
              <mc:Fallback>
                <p:oleObj name="Equation" r:id="rId10" imgW="1968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4386263"/>
                        <a:ext cx="2968625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57851"/>
              </p:ext>
            </p:extLst>
          </p:nvPr>
        </p:nvGraphicFramePr>
        <p:xfrm>
          <a:off x="982663" y="5140325"/>
          <a:ext cx="27543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28800" imgH="444500" progId="Equation.3">
                  <p:embed/>
                </p:oleObj>
              </mc:Choice>
              <mc:Fallback>
                <p:oleObj name="Equation" r:id="rId12" imgW="1828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5140325"/>
                        <a:ext cx="2754312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750104"/>
              </p:ext>
            </p:extLst>
          </p:nvPr>
        </p:nvGraphicFramePr>
        <p:xfrm>
          <a:off x="992188" y="5894388"/>
          <a:ext cx="27765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41500" imgH="444500" progId="Equation.3">
                  <p:embed/>
                </p:oleObj>
              </mc:Choice>
              <mc:Fallback>
                <p:oleObj name="Equation" r:id="rId14" imgW="1841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5894388"/>
                        <a:ext cx="2776537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41838" y="4536514"/>
            <a:ext cx="46021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Note: Since the power delivered is positive, then the power is actually dissipated in V</a:t>
            </a:r>
            <a:r>
              <a:rPr lang="en-US" baseline="-25000" dirty="0">
                <a:solidFill>
                  <a:srgbClr val="0070C0"/>
                </a:solidFill>
              </a:rPr>
              <a:t>1</a:t>
            </a:r>
            <a:r>
              <a:rPr lang="en-US" dirty="0">
                <a:solidFill>
                  <a:srgbClr val="0070C0"/>
                </a:solidFill>
              </a:rPr>
              <a:t>.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4127201" y="4866121"/>
            <a:ext cx="411462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96967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257666" y="970843"/>
            <a:ext cx="4257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urrent passing through R</a:t>
            </a:r>
            <a:r>
              <a:rPr lang="en-US" baseline="-25000" dirty="0"/>
              <a:t>5</a:t>
            </a:r>
            <a:r>
              <a:rPr lang="en-US" dirty="0"/>
              <a:t> is given by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898276"/>
              </p:ext>
            </p:extLst>
          </p:nvPr>
        </p:nvGraphicFramePr>
        <p:xfrm>
          <a:off x="4541838" y="1379538"/>
          <a:ext cx="132238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240" imgH="457200" progId="Equation.3">
                  <p:embed/>
                </p:oleObj>
              </mc:Choice>
              <mc:Fallback>
                <p:oleObj name="Equation" r:id="rId3" imgW="8762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1379538"/>
                        <a:ext cx="1322387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77" y="538166"/>
            <a:ext cx="3516657" cy="325120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/>
          <p:cNvSpPr txBox="1"/>
          <p:nvPr/>
        </p:nvSpPr>
        <p:spPr>
          <a:xfrm>
            <a:off x="811778" y="4006666"/>
            <a:ext cx="3730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ower dissipated in R</a:t>
            </a:r>
            <a:r>
              <a:rPr lang="en-US" baseline="-25000" dirty="0"/>
              <a:t>5</a:t>
            </a:r>
            <a:r>
              <a:rPr lang="en-US" dirty="0"/>
              <a:t>,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806272"/>
              </p:ext>
            </p:extLst>
          </p:nvPr>
        </p:nvGraphicFramePr>
        <p:xfrm>
          <a:off x="1058686" y="4525119"/>
          <a:ext cx="270033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507960" progId="Equation.3">
                  <p:embed/>
                </p:oleObj>
              </mc:Choice>
              <mc:Fallback>
                <p:oleObj name="Equation" r:id="rId6" imgW="17906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686" y="4525119"/>
                        <a:ext cx="2700337" cy="773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422931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dirty="0"/>
              <a:t>If the circuit contains current sources:</a:t>
            </a:r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Only one </a:t>
            </a:r>
            <a:r>
              <a:rPr lang="en-US" sz="1800" b="1" dirty="0"/>
              <a:t>KVL</a:t>
            </a:r>
            <a:r>
              <a:rPr lang="en-US" sz="1800" dirty="0"/>
              <a:t> is written around the two loops combined.</a:t>
            </a:r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The current source </a:t>
            </a:r>
            <a:r>
              <a:rPr lang="en-US" sz="1800" i="1" dirty="0"/>
              <a:t>I</a:t>
            </a:r>
            <a:r>
              <a:rPr lang="en-US" sz="1800" dirty="0"/>
              <a:t> is written in terms of the </a:t>
            </a:r>
            <a:r>
              <a:rPr lang="en-US" sz="1800" b="1" dirty="0"/>
              <a:t>branch currents.</a:t>
            </a:r>
            <a:endParaRPr lang="en-US" altLang="en-US" sz="1800" b="1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2977905" y="520065"/>
            <a:ext cx="30405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Special Cases - </a:t>
            </a:r>
            <a:r>
              <a:rPr lang="en-US" sz="1800" dirty="0" err="1">
                <a:solidFill>
                  <a:srgbClr val="FF0000"/>
                </a:solidFill>
              </a:rPr>
              <a:t>Supermesh</a:t>
            </a:r>
            <a:endParaRPr lang="en-US" sz="1800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3" y="3047046"/>
            <a:ext cx="3790949" cy="2899540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702" y="3803847"/>
            <a:ext cx="4582834" cy="138593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457702" y="3803847"/>
            <a:ext cx="4043361" cy="382391"/>
          </a:xfrm>
          <a:prstGeom prst="rect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300163" y="3571875"/>
            <a:ext cx="2614612" cy="614363"/>
          </a:xfrm>
          <a:prstGeom prst="ellipse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37231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dirty="0"/>
              <a:t>If the circuit contains current sources:</a:t>
            </a:r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Only one </a:t>
            </a:r>
            <a:r>
              <a:rPr lang="en-US" sz="1800" b="1" dirty="0"/>
              <a:t>KVL</a:t>
            </a:r>
            <a:r>
              <a:rPr lang="en-US" sz="1800" dirty="0"/>
              <a:t> is written around the two loops combined.</a:t>
            </a:r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The current source </a:t>
            </a:r>
            <a:r>
              <a:rPr lang="en-US" sz="1800" i="1" dirty="0"/>
              <a:t>I</a:t>
            </a:r>
            <a:r>
              <a:rPr lang="en-US" sz="1800" dirty="0"/>
              <a:t> is written in terms of the </a:t>
            </a:r>
            <a:r>
              <a:rPr lang="en-US" sz="1800" b="1" dirty="0"/>
              <a:t>branch currents.</a:t>
            </a:r>
            <a:endParaRPr lang="en-US" altLang="en-US" sz="1800" b="1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668470" y="520065"/>
            <a:ext cx="16594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Special Cases</a:t>
            </a:r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3" y="3047046"/>
            <a:ext cx="3790949" cy="2899540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702" y="3803847"/>
            <a:ext cx="4582834" cy="138593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233181" y="4318204"/>
            <a:ext cx="4892467" cy="382391"/>
          </a:xfrm>
          <a:prstGeom prst="rect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371600" y="4543425"/>
            <a:ext cx="2497934" cy="1143001"/>
          </a:xfrm>
          <a:prstGeom prst="ellipse">
            <a:avLst/>
          </a:prstGeom>
          <a:noFill/>
          <a:ln w="66675">
            <a:solidFill>
              <a:srgbClr val="0070C0">
                <a:alpha val="54000"/>
              </a:srgb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Freeform 2"/>
          <p:cNvSpPr/>
          <p:nvPr/>
        </p:nvSpPr>
        <p:spPr>
          <a:xfrm>
            <a:off x="1464303" y="2614605"/>
            <a:ext cx="985664" cy="1928820"/>
          </a:xfrm>
          <a:custGeom>
            <a:avLst/>
            <a:gdLst>
              <a:gd name="connsiteX0" fmla="*/ 398947 w 570397"/>
              <a:gd name="connsiteY0" fmla="*/ 0 h 1971675"/>
              <a:gd name="connsiteX1" fmla="*/ 113197 w 570397"/>
              <a:gd name="connsiteY1" fmla="*/ 500063 h 1971675"/>
              <a:gd name="connsiteX2" fmla="*/ 27472 w 570397"/>
              <a:gd name="connsiteY2" fmla="*/ 1228725 h 1971675"/>
              <a:gd name="connsiteX3" fmla="*/ 570397 w 570397"/>
              <a:gd name="connsiteY3" fmla="*/ 1971675 h 1971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0397" h="1971675">
                <a:moveTo>
                  <a:pt x="398947" y="0"/>
                </a:moveTo>
                <a:cubicBezTo>
                  <a:pt x="287028" y="147638"/>
                  <a:pt x="175109" y="295276"/>
                  <a:pt x="113197" y="500063"/>
                </a:cubicBezTo>
                <a:cubicBezTo>
                  <a:pt x="51285" y="704850"/>
                  <a:pt x="-48728" y="983456"/>
                  <a:pt x="27472" y="1228725"/>
                </a:cubicBezTo>
                <a:cubicBezTo>
                  <a:pt x="103672" y="1473994"/>
                  <a:pt x="337034" y="1722834"/>
                  <a:pt x="570397" y="1971675"/>
                </a:cubicBezTo>
              </a:path>
            </a:pathLst>
          </a:custGeom>
          <a:noFill/>
          <a:ln w="28575">
            <a:solidFill>
              <a:schemeClr val="tx1"/>
            </a:solidFill>
            <a:headEnd type="none" w="med" len="med"/>
            <a:tailEnd type="arrow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45463" y="2458225"/>
            <a:ext cx="1308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uper mesh</a:t>
            </a:r>
          </a:p>
        </p:txBody>
      </p:sp>
    </p:spTree>
    <p:extLst>
      <p:ext uri="{BB962C8B-B14F-4D97-AF65-F5344CB8AC3E}">
        <p14:creationId xmlns:p14="http://schemas.microsoft.com/office/powerpoint/2010/main" val="224107727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dirty="0"/>
              <a:t>If the circuit contains current sources:</a:t>
            </a:r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Only one </a:t>
            </a:r>
            <a:r>
              <a:rPr lang="en-US" sz="1800" b="1" dirty="0"/>
              <a:t>KVL</a:t>
            </a:r>
            <a:r>
              <a:rPr lang="en-US" sz="1800" dirty="0"/>
              <a:t> is written around the two loops combined.</a:t>
            </a:r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The current source </a:t>
            </a:r>
            <a:r>
              <a:rPr lang="en-US" sz="1800" i="1" dirty="0"/>
              <a:t>I</a:t>
            </a:r>
            <a:r>
              <a:rPr lang="en-US" sz="1800" dirty="0"/>
              <a:t> is written in terms of the </a:t>
            </a:r>
            <a:r>
              <a:rPr lang="en-US" sz="1800" b="1" dirty="0"/>
              <a:t>branch currents.</a:t>
            </a:r>
            <a:endParaRPr lang="en-US" altLang="en-US" sz="1800" b="1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668470" y="520065"/>
            <a:ext cx="16594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Special Cases</a:t>
            </a:r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3" y="3047046"/>
            <a:ext cx="3790949" cy="2899540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702" y="3803847"/>
            <a:ext cx="4582834" cy="138593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406462" y="4775408"/>
            <a:ext cx="1288340" cy="382391"/>
          </a:xfrm>
          <a:prstGeom prst="rect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200274" y="4429125"/>
            <a:ext cx="842963" cy="1257301"/>
          </a:xfrm>
          <a:prstGeom prst="ellipse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4196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4"/>
          <p:cNvSpPr>
            <a:spLocks noChangeArrowheads="1"/>
          </p:cNvSpPr>
          <p:nvPr/>
        </p:nvSpPr>
        <p:spPr bwMode="auto">
          <a:xfrm>
            <a:off x="495300" y="522288"/>
            <a:ext cx="9814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ample</a:t>
            </a:r>
          </a:p>
        </p:txBody>
      </p:sp>
      <p:sp>
        <p:nvSpPr>
          <p:cNvPr id="15362" name="Rectangle 67"/>
          <p:cNvSpPr>
            <a:spLocks noChangeArrowheads="1"/>
          </p:cNvSpPr>
          <p:nvPr/>
        </p:nvSpPr>
        <p:spPr bwMode="auto">
          <a:xfrm>
            <a:off x="495300" y="938213"/>
            <a:ext cx="81915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Use the mesh current analysis method to find the current passing in all resistors.</a:t>
            </a:r>
          </a:p>
        </p:txBody>
      </p:sp>
      <p:graphicFrame>
        <p:nvGraphicFramePr>
          <p:cNvPr id="120" name="Table 1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4967062"/>
              </p:ext>
            </p:extLst>
          </p:nvPr>
        </p:nvGraphicFramePr>
        <p:xfrm>
          <a:off x="2581470" y="4282442"/>
          <a:ext cx="4019157" cy="2346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397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97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97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ari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alu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Uni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V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I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7324" y="1428734"/>
            <a:ext cx="3727450" cy="25467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759672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585" y="495542"/>
            <a:ext cx="3611129" cy="2762003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4257667" y="970843"/>
            <a:ext cx="3789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VL around the upper loop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698255"/>
              </p:ext>
            </p:extLst>
          </p:nvPr>
        </p:nvGraphicFramePr>
        <p:xfrm>
          <a:off x="4602163" y="1340175"/>
          <a:ext cx="31019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228600" progId="Equation.3">
                  <p:embed/>
                </p:oleObj>
              </mc:Choice>
              <mc:Fallback>
                <p:oleObj name="Equation" r:id="rId4" imgW="2057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1340175"/>
                        <a:ext cx="3101975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257667" y="1784083"/>
            <a:ext cx="3789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VL around the super mesh loop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97087"/>
              </p:ext>
            </p:extLst>
          </p:nvPr>
        </p:nvGraphicFramePr>
        <p:xfrm>
          <a:off x="4602163" y="2152650"/>
          <a:ext cx="36385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228600" progId="Equation.3">
                  <p:embed/>
                </p:oleObj>
              </mc:Choice>
              <mc:Fallback>
                <p:oleObj name="Equation" r:id="rId6" imgW="2412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2152650"/>
                        <a:ext cx="3638550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257667" y="2521982"/>
            <a:ext cx="3789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y inspection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78711"/>
              </p:ext>
            </p:extLst>
          </p:nvPr>
        </p:nvGraphicFramePr>
        <p:xfrm>
          <a:off x="4602163" y="2891309"/>
          <a:ext cx="9191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15640" progId="Equation.3">
                  <p:embed/>
                </p:oleObj>
              </mc:Choice>
              <mc:Fallback>
                <p:oleObj name="Equation" r:id="rId8" imgW="609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2891309"/>
                        <a:ext cx="919163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602163" y="1340175"/>
            <a:ext cx="3101975" cy="347663"/>
          </a:xfrm>
          <a:prstGeom prst="rect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1163122" y="970843"/>
            <a:ext cx="2308741" cy="615070"/>
          </a:xfrm>
          <a:prstGeom prst="ellipse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01225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585" y="495542"/>
            <a:ext cx="3611129" cy="2762003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4257667" y="970843"/>
            <a:ext cx="3789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VL around the upper loop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698255"/>
              </p:ext>
            </p:extLst>
          </p:nvPr>
        </p:nvGraphicFramePr>
        <p:xfrm>
          <a:off x="4602163" y="1340175"/>
          <a:ext cx="31019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228600" progId="Equation.3">
                  <p:embed/>
                </p:oleObj>
              </mc:Choice>
              <mc:Fallback>
                <p:oleObj name="Equation" r:id="rId4" imgW="2057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1340175"/>
                        <a:ext cx="3101975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257667" y="1784083"/>
            <a:ext cx="3789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VL around the super mesh loop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97087"/>
              </p:ext>
            </p:extLst>
          </p:nvPr>
        </p:nvGraphicFramePr>
        <p:xfrm>
          <a:off x="4602163" y="2152650"/>
          <a:ext cx="36385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228600" progId="Equation.3">
                  <p:embed/>
                </p:oleObj>
              </mc:Choice>
              <mc:Fallback>
                <p:oleObj name="Equation" r:id="rId6" imgW="2412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2152650"/>
                        <a:ext cx="3638550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257667" y="2521982"/>
            <a:ext cx="3789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y inspection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78711"/>
              </p:ext>
            </p:extLst>
          </p:nvPr>
        </p:nvGraphicFramePr>
        <p:xfrm>
          <a:off x="4602163" y="2891309"/>
          <a:ext cx="9191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15640" progId="Equation.3">
                  <p:embed/>
                </p:oleObj>
              </mc:Choice>
              <mc:Fallback>
                <p:oleObj name="Equation" r:id="rId8" imgW="609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2891309"/>
                        <a:ext cx="919163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547923" y="2140278"/>
            <a:ext cx="3753390" cy="347663"/>
          </a:xfrm>
          <a:prstGeom prst="rect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1271588" y="1943100"/>
            <a:ext cx="2071688" cy="1057275"/>
          </a:xfrm>
          <a:prstGeom prst="ellipse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25431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585" y="495542"/>
            <a:ext cx="3611129" cy="2762003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4257667" y="970843"/>
            <a:ext cx="3789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VL around the upper loop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698255"/>
              </p:ext>
            </p:extLst>
          </p:nvPr>
        </p:nvGraphicFramePr>
        <p:xfrm>
          <a:off x="4602163" y="1340175"/>
          <a:ext cx="31019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228600" progId="Equation.3">
                  <p:embed/>
                </p:oleObj>
              </mc:Choice>
              <mc:Fallback>
                <p:oleObj name="Equation" r:id="rId4" imgW="2057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1340175"/>
                        <a:ext cx="3101975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257667" y="1784083"/>
            <a:ext cx="3789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VL around the super mesh loop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97087"/>
              </p:ext>
            </p:extLst>
          </p:nvPr>
        </p:nvGraphicFramePr>
        <p:xfrm>
          <a:off x="4602163" y="2152650"/>
          <a:ext cx="36385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228600" progId="Equation.3">
                  <p:embed/>
                </p:oleObj>
              </mc:Choice>
              <mc:Fallback>
                <p:oleObj name="Equation" r:id="rId6" imgW="2412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2152650"/>
                        <a:ext cx="3638550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257667" y="2521982"/>
            <a:ext cx="3789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y inspection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78711"/>
              </p:ext>
            </p:extLst>
          </p:nvPr>
        </p:nvGraphicFramePr>
        <p:xfrm>
          <a:off x="4602163" y="2891309"/>
          <a:ext cx="9191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15640" progId="Equation.3">
                  <p:embed/>
                </p:oleObj>
              </mc:Choice>
              <mc:Fallback>
                <p:oleObj name="Equation" r:id="rId8" imgW="609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2891309"/>
                        <a:ext cx="919163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523690" y="2868948"/>
            <a:ext cx="1087224" cy="347663"/>
          </a:xfrm>
          <a:prstGeom prst="rect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1993104" y="1784083"/>
            <a:ext cx="678658" cy="1323459"/>
          </a:xfrm>
          <a:prstGeom prst="ellipse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3706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236" y="3878105"/>
            <a:ext cx="3287892" cy="2286000"/>
          </a:xfrm>
          <a:prstGeom prst="rect">
            <a:avLst/>
          </a:prstGeom>
        </p:spPr>
      </p:pic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568235" y="2280512"/>
            <a:ext cx="774858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i="1" dirty="0">
                <a:solidFill>
                  <a:srgbClr val="FF0000"/>
                </a:solidFill>
              </a:rPr>
              <a:t>So, mesh current </a:t>
            </a:r>
            <a:r>
              <a:rPr lang="en-US" sz="1800" dirty="0"/>
              <a:t>analysis method is based on the flow of currents in mesh loops.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b="1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251655" y="520065"/>
            <a:ext cx="24930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Mesh Current Analysi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B4786B5-4517-C844-B028-A9AFE700285B}"/>
              </a:ext>
            </a:extLst>
          </p:cNvPr>
          <p:cNvSpPr/>
          <p:nvPr/>
        </p:nvSpPr>
        <p:spPr>
          <a:xfrm>
            <a:off x="568235" y="889397"/>
            <a:ext cx="73670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is method is based on the concept of  assigning </a:t>
            </a:r>
            <a:r>
              <a:rPr lang="en-US" u="sng" dirty="0">
                <a:solidFill>
                  <a:srgbClr val="FF0000"/>
                </a:solidFill>
              </a:rPr>
              <a:t>ONE CURRENT </a:t>
            </a:r>
            <a:r>
              <a:rPr lang="en-US" u="sng" dirty="0"/>
              <a:t>for each loop </a:t>
            </a:r>
            <a:r>
              <a:rPr lang="en-US" dirty="0"/>
              <a:t>so that all loops are covered.</a:t>
            </a:r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Such current is called </a:t>
            </a:r>
            <a:r>
              <a:rPr lang="en-US" altLang="en-US" u="sng" dirty="0">
                <a:solidFill>
                  <a:srgbClr val="FF0000"/>
                </a:solidFill>
              </a:rPr>
              <a:t>MESH CURRENT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AA3E276-4651-7F4A-BB05-2083DFCA81B4}"/>
                  </a:ext>
                </a:extLst>
              </p14:cNvPr>
              <p14:cNvContentPartPr/>
              <p14:nvPr/>
            </p14:nvContentPartPr>
            <p14:xfrm>
              <a:off x="3068644" y="3956652"/>
              <a:ext cx="1600560" cy="21517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AA3E276-4651-7F4A-BB05-2083DFCA81B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032644" y="3885012"/>
                <a:ext cx="1672200" cy="229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017AC00C-E9D6-EC48-B62F-6821106C25DF}"/>
                  </a:ext>
                </a:extLst>
              </p14:cNvPr>
              <p14:cNvContentPartPr/>
              <p14:nvPr/>
            </p14:nvContentPartPr>
            <p14:xfrm>
              <a:off x="849604" y="3955932"/>
              <a:ext cx="941400" cy="3895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017AC00C-E9D6-EC48-B62F-6821106C25DF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13604" y="3884292"/>
                <a:ext cx="1013040" cy="533160"/>
              </a:xfrm>
              <a:prstGeom prst="rect">
                <a:avLst/>
              </a:prstGeom>
            </p:spPr>
          </p:pic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5DCC18EA-EDCC-C647-B732-216BBB88C531}"/>
              </a:ext>
            </a:extLst>
          </p:cNvPr>
          <p:cNvSpPr txBox="1"/>
          <p:nvPr/>
        </p:nvSpPr>
        <p:spPr>
          <a:xfrm>
            <a:off x="817208" y="3976120"/>
            <a:ext cx="1505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Mesh Loop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5978DD2C-ABA6-FB40-8F30-C487DEE5A856}"/>
                  </a:ext>
                </a:extLst>
              </p14:cNvPr>
              <p14:cNvContentPartPr/>
              <p14:nvPr/>
            </p14:nvContentPartPr>
            <p14:xfrm>
              <a:off x="1187644" y="4003452"/>
              <a:ext cx="1134000" cy="3459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5978DD2C-ABA6-FB40-8F30-C487DEE5A856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152004" y="3931812"/>
                <a:ext cx="1205640" cy="489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3525061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312962"/>
              </p:ext>
            </p:extLst>
          </p:nvPr>
        </p:nvGraphicFramePr>
        <p:xfrm>
          <a:off x="1165351" y="3867807"/>
          <a:ext cx="4355975" cy="2517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111500" imgH="1803400" progId="Equation.DSMT4">
                  <p:embed/>
                </p:oleObj>
              </mc:Choice>
              <mc:Fallback>
                <p:oleObj r:id="rId3" imgW="3111500" imgH="180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351" y="3867807"/>
                        <a:ext cx="4355975" cy="25176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585" y="495542"/>
            <a:ext cx="3611129" cy="2762003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4257667" y="970843"/>
            <a:ext cx="3789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VL around the upper loop:</a:t>
            </a:r>
          </a:p>
        </p:txBody>
      </p:sp>
      <p:sp>
        <p:nvSpPr>
          <p:cNvPr id="129" name="TextBox 128"/>
          <p:cNvSpPr txBox="1"/>
          <p:nvPr/>
        </p:nvSpPr>
        <p:spPr>
          <a:xfrm>
            <a:off x="811778" y="3378010"/>
            <a:ext cx="3445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ving for i</a:t>
            </a:r>
            <a:r>
              <a:rPr lang="en-US" baseline="-25000" dirty="0"/>
              <a:t>1</a:t>
            </a:r>
            <a:r>
              <a:rPr lang="en-US" dirty="0"/>
              <a:t>, i</a:t>
            </a:r>
            <a:r>
              <a:rPr lang="en-US" baseline="-25000" dirty="0"/>
              <a:t>2 </a:t>
            </a:r>
            <a:r>
              <a:rPr lang="en-US" dirty="0"/>
              <a:t>and i</a:t>
            </a:r>
            <a:r>
              <a:rPr lang="en-US" baseline="-25000" dirty="0"/>
              <a:t>3</a:t>
            </a:r>
            <a:r>
              <a:rPr lang="en-US" dirty="0"/>
              <a:t>,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91856"/>
              </p:ext>
            </p:extLst>
          </p:nvPr>
        </p:nvGraphicFramePr>
        <p:xfrm>
          <a:off x="1163122" y="4466265"/>
          <a:ext cx="13716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03040" progId="Equation.3">
                  <p:embed/>
                </p:oleObj>
              </mc:Choice>
              <mc:Fallback>
                <p:oleObj name="Equation" r:id="rId6" imgW="927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122" y="4466265"/>
                        <a:ext cx="1371600" cy="301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698255"/>
              </p:ext>
            </p:extLst>
          </p:nvPr>
        </p:nvGraphicFramePr>
        <p:xfrm>
          <a:off x="4602163" y="1340175"/>
          <a:ext cx="31019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57400" imgH="228600" progId="Equation.3">
                  <p:embed/>
                </p:oleObj>
              </mc:Choice>
              <mc:Fallback>
                <p:oleObj name="Equation" r:id="rId8" imgW="2057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1340175"/>
                        <a:ext cx="3101975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257667" y="1784083"/>
            <a:ext cx="3789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VL around the super mesh loop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97087"/>
              </p:ext>
            </p:extLst>
          </p:nvPr>
        </p:nvGraphicFramePr>
        <p:xfrm>
          <a:off x="4602163" y="2152650"/>
          <a:ext cx="36385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720" imgH="228600" progId="Equation.3">
                  <p:embed/>
                </p:oleObj>
              </mc:Choice>
              <mc:Fallback>
                <p:oleObj name="Equation" r:id="rId10" imgW="2412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2152650"/>
                        <a:ext cx="3638550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257667" y="2521982"/>
            <a:ext cx="3789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y inspection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78711"/>
              </p:ext>
            </p:extLst>
          </p:nvPr>
        </p:nvGraphicFramePr>
        <p:xfrm>
          <a:off x="4602163" y="2891309"/>
          <a:ext cx="9191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215640" progId="Equation.3">
                  <p:embed/>
                </p:oleObj>
              </mc:Choice>
              <mc:Fallback>
                <p:oleObj name="Equation" r:id="rId12" imgW="609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2891309"/>
                        <a:ext cx="919163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089527"/>
              </p:ext>
            </p:extLst>
          </p:nvPr>
        </p:nvGraphicFramePr>
        <p:xfrm>
          <a:off x="1165351" y="5528154"/>
          <a:ext cx="122078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203040" progId="Equation.3">
                  <p:embed/>
                </p:oleObj>
              </mc:Choice>
              <mc:Fallback>
                <p:oleObj name="Equation" r:id="rId14" imgW="825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351" y="5528154"/>
                        <a:ext cx="1220787" cy="301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813557"/>
              </p:ext>
            </p:extLst>
          </p:nvPr>
        </p:nvGraphicFramePr>
        <p:xfrm>
          <a:off x="1165351" y="6438900"/>
          <a:ext cx="13716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000" imgH="203040" progId="Equation.3">
                  <p:embed/>
                </p:oleObj>
              </mc:Choice>
              <mc:Fallback>
                <p:oleObj name="Equation" r:id="rId16" imgW="927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351" y="6438900"/>
                        <a:ext cx="1371600" cy="301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1371600" y="2343147"/>
            <a:ext cx="500063" cy="500063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00410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256" y="500113"/>
            <a:ext cx="3626394" cy="27689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257666" y="970843"/>
            <a:ext cx="4257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branch currents can now be found a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487362"/>
              </p:ext>
            </p:extLst>
          </p:nvPr>
        </p:nvGraphicFramePr>
        <p:xfrm>
          <a:off x="4614863" y="2208213"/>
          <a:ext cx="12636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457200" progId="Equation.3">
                  <p:embed/>
                </p:oleObj>
              </mc:Choice>
              <mc:Fallback>
                <p:oleObj name="Equation" r:id="rId4" imgW="838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2208213"/>
                        <a:ext cx="1263650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342890"/>
              </p:ext>
            </p:extLst>
          </p:nvPr>
        </p:nvGraphicFramePr>
        <p:xfrm>
          <a:off x="4614863" y="3037603"/>
          <a:ext cx="12033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457200" progId="Equation.3">
                  <p:embed/>
                </p:oleObj>
              </mc:Choice>
              <mc:Fallback>
                <p:oleObj name="Equation" r:id="rId6" imgW="812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3037603"/>
                        <a:ext cx="1203325" cy="679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347041"/>
              </p:ext>
            </p:extLst>
          </p:nvPr>
        </p:nvGraphicFramePr>
        <p:xfrm>
          <a:off x="4595813" y="1379538"/>
          <a:ext cx="13779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457200" progId="Equation.3">
                  <p:embed/>
                </p:oleObj>
              </mc:Choice>
              <mc:Fallback>
                <p:oleObj name="Equation" r:id="rId8" imgW="91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1379538"/>
                        <a:ext cx="1377950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98338"/>
              </p:ext>
            </p:extLst>
          </p:nvPr>
        </p:nvGraphicFramePr>
        <p:xfrm>
          <a:off x="4614863" y="3851275"/>
          <a:ext cx="14668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457200" progId="Equation.3">
                  <p:embed/>
                </p:oleObj>
              </mc:Choice>
              <mc:Fallback>
                <p:oleObj name="Equation" r:id="rId10" imgW="990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3851275"/>
                        <a:ext cx="1466850" cy="679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421406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840928F9-E10C-4B4A-B9D2-EB9F618C9D91}"/>
              </a:ext>
            </a:extLst>
          </p:cNvPr>
          <p:cNvSpPr txBox="1"/>
          <p:nvPr/>
        </p:nvSpPr>
        <p:spPr>
          <a:xfrm>
            <a:off x="1155041" y="217046"/>
            <a:ext cx="656098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ample: Mesh Analysis with super mesh – Three Loop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9F8DC14-BB87-7F41-BB7A-811FE5CB1994}"/>
                  </a:ext>
                </a:extLst>
              </p:cNvPr>
              <p:cNvSpPr txBox="1"/>
              <p:nvPr/>
            </p:nvSpPr>
            <p:spPr>
              <a:xfrm>
                <a:off x="553156" y="1120970"/>
                <a:ext cx="8331200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nsider the three-loop circuit below with </a:t>
                </a:r>
                <a:r>
                  <a:rPr lang="en-US" sz="1800" i="1" dirty="0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ree assigned mesh current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i="1" dirty="0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i="1" dirty="0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800" i="1" dirty="0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800" i="1" dirty="0">
                  <a:solidFill>
                    <a:srgbClr val="FF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marR="0" lvl="0" indent="-342900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Both"/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Write down the three mesh equations in term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marR="0" lvl="0" indent="-342900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Both"/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lve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9F8DC14-BB87-7F41-BB7A-811FE5CB19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156" y="1120970"/>
                <a:ext cx="8331200" cy="1200329"/>
              </a:xfrm>
              <a:prstGeom prst="rect">
                <a:avLst/>
              </a:prstGeom>
              <a:blipFill>
                <a:blip r:embed="rId2"/>
                <a:stretch>
                  <a:fillRect l="-609" t="-3158" b="-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38283F5D-D804-4B44-BEBC-49D0402CAD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221" y="2928818"/>
            <a:ext cx="8306626" cy="1756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8495036"/>
      </p:ext>
    </p:extLst>
  </p:cSld>
  <p:clrMapOvr>
    <a:masterClrMapping/>
  </p:clrMapOvr>
  <p:transition spd="med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0A3906F-DACB-CA4D-902F-1ECBC340C00D}"/>
              </a:ext>
            </a:extLst>
          </p:cNvPr>
          <p:cNvSpPr txBox="1"/>
          <p:nvPr/>
        </p:nvSpPr>
        <p:spPr>
          <a:xfrm>
            <a:off x="89852" y="313907"/>
            <a:ext cx="14761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lution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C8E7B7E-7E95-D541-9507-C8B18E35D3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43268"/>
            <a:ext cx="8306626" cy="175607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C6197623-2BA9-6B4F-957D-327B80BC2B44}"/>
                  </a:ext>
                </a:extLst>
              </p14:cNvPr>
              <p14:cNvContentPartPr/>
              <p14:nvPr/>
            </p14:nvContentPartPr>
            <p14:xfrm>
              <a:off x="541800" y="1869395"/>
              <a:ext cx="4030200" cy="101088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C6197623-2BA9-6B4F-957D-327B80BC2B4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05800" y="1797395"/>
                <a:ext cx="4101840" cy="1154520"/>
              </a:xfrm>
              <a:prstGeom prst="rect">
                <a:avLst/>
              </a:prstGeom>
            </p:spPr>
          </p:pic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70007019-B1BA-67D4-D1AE-8EF692D50952}"/>
              </a:ext>
            </a:extLst>
          </p:cNvPr>
          <p:cNvSpPr txBox="1"/>
          <p:nvPr/>
        </p:nvSpPr>
        <p:spPr>
          <a:xfrm>
            <a:off x="89852" y="860720"/>
            <a:ext cx="65526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per-mesh equation 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 the two mesh loops is in the left side: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8E3C6EE-0FF0-DFCB-4B5E-041807C5A510}"/>
                  </a:ext>
                </a:extLst>
              </p:cNvPr>
              <p:cNvSpPr txBox="1"/>
              <p:nvPr/>
            </p:nvSpPr>
            <p:spPr>
              <a:xfrm>
                <a:off x="-92939" y="3276552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sSub>
                        <m:sSubPr>
                          <m:ctrlPr>
                            <a:rPr lang="en-US" sz="18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sSub>
                        <m:sSub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4+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8E3C6EE-0FF0-DFCB-4B5E-041807C5A5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2939" y="3276552"/>
                <a:ext cx="457200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921A68A-2523-3D5D-B25E-3E898EA97C91}"/>
                  </a:ext>
                </a:extLst>
              </p:cNvPr>
              <p:cNvSpPr txBox="1"/>
              <p:nvPr/>
            </p:nvSpPr>
            <p:spPr>
              <a:xfrm>
                <a:off x="5332445" y="3256134"/>
                <a:ext cx="325450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 (1)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921A68A-2523-3D5D-B25E-3E898EA97C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2445" y="3256134"/>
                <a:ext cx="3254507" cy="369332"/>
              </a:xfrm>
              <a:prstGeom prst="rect">
                <a:avLst/>
              </a:prstGeom>
              <a:blipFill>
                <a:blip r:embed="rId6"/>
                <a:stretch>
                  <a:fillRect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ight Arrow 13">
            <a:extLst>
              <a:ext uri="{FF2B5EF4-FFF2-40B4-BE49-F238E27FC236}">
                <a16:creationId xmlns:a16="http://schemas.microsoft.com/office/drawing/2014/main" id="{73BFEBC5-C985-91FB-B2E9-0658DF2C210D}"/>
              </a:ext>
            </a:extLst>
          </p:cNvPr>
          <p:cNvSpPr/>
          <p:nvPr/>
        </p:nvSpPr>
        <p:spPr>
          <a:xfrm>
            <a:off x="4153313" y="3387648"/>
            <a:ext cx="1007266" cy="18466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77DC777-2997-09EA-DF57-95EB3B5C8C03}"/>
              </a:ext>
            </a:extLst>
          </p:cNvPr>
          <p:cNvSpPr txBox="1"/>
          <p:nvPr/>
        </p:nvSpPr>
        <p:spPr>
          <a:xfrm>
            <a:off x="541283" y="4108809"/>
            <a:ext cx="46192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y inspection,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027F6C4-4107-AA6C-4183-24A4820E6F17}"/>
                  </a:ext>
                </a:extLst>
              </p:cNvPr>
              <p:cNvSpPr txBox="1"/>
              <p:nvPr/>
            </p:nvSpPr>
            <p:spPr>
              <a:xfrm>
                <a:off x="541283" y="4645304"/>
                <a:ext cx="235694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6 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027F6C4-4107-AA6C-4183-24A4820E6F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283" y="4645304"/>
                <a:ext cx="2356945" cy="369332"/>
              </a:xfrm>
              <a:prstGeom prst="rect">
                <a:avLst/>
              </a:prstGeom>
              <a:blipFill>
                <a:blip r:embed="rId7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2762B7F-0922-4A77-7924-B7E8FB231B1C}"/>
                  </a:ext>
                </a:extLst>
              </p:cNvPr>
              <p:cNvSpPr txBox="1"/>
              <p:nvPr/>
            </p:nvSpPr>
            <p:spPr>
              <a:xfrm>
                <a:off x="519289" y="5387171"/>
                <a:ext cx="405271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ence, Eq. (1) becomes,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10</m:t>
                    </m:r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	(2)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2762B7F-0922-4A77-7924-B7E8FB231B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89" y="5387171"/>
                <a:ext cx="4052711" cy="923330"/>
              </a:xfrm>
              <a:prstGeom prst="rect">
                <a:avLst/>
              </a:prstGeom>
              <a:blipFill>
                <a:blip r:embed="rId8"/>
                <a:stretch>
                  <a:fillRect l="-1250" t="-4110" b="-10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719401"/>
      </p:ext>
    </p:extLst>
  </p:cSld>
  <p:clrMapOvr>
    <a:masterClrMapping/>
  </p:clrMapOvr>
  <p:transition spd="med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0A3906F-DACB-CA4D-902F-1ECBC340C00D}"/>
              </a:ext>
            </a:extLst>
          </p:cNvPr>
          <p:cNvSpPr txBox="1"/>
          <p:nvPr/>
        </p:nvSpPr>
        <p:spPr>
          <a:xfrm>
            <a:off x="434623" y="32333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lution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C8E7B7E-7E95-D541-9507-C8B18E35D3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852" y="2686430"/>
            <a:ext cx="8306626" cy="17560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0A622A8-C922-2D4F-8F86-2E8D72FBD32F}"/>
                  </a:ext>
                </a:extLst>
              </p:cNvPr>
              <p:cNvSpPr txBox="1"/>
              <p:nvPr/>
            </p:nvSpPr>
            <p:spPr>
              <a:xfrm>
                <a:off x="434623" y="912547"/>
                <a:ext cx="4572000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lso, by inspection,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.5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				        (3a)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6−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			(3b)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0A622A8-C922-2D4F-8F86-2E8D72FBD3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623" y="912547"/>
                <a:ext cx="4572000" cy="1200329"/>
              </a:xfrm>
              <a:prstGeom prst="rect">
                <a:avLst/>
              </a:prstGeom>
              <a:blipFill>
                <a:blip r:embed="rId3"/>
                <a:stretch>
                  <a:fillRect l="-1108" t="-3158" b="-7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ED7D1392-8F63-A640-886B-FCFF6FD8A74C}"/>
                  </a:ext>
                </a:extLst>
              </p14:cNvPr>
              <p14:cNvContentPartPr/>
              <p14:nvPr/>
            </p14:nvContentPartPr>
            <p14:xfrm>
              <a:off x="1959178" y="3320556"/>
              <a:ext cx="130680" cy="8344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ED7D1392-8F63-A640-886B-FCFF6FD8A74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923178" y="3248556"/>
                <a:ext cx="202320" cy="97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009B8F50-1517-3740-A0F3-D62DBA98A462}"/>
                  </a:ext>
                </a:extLst>
              </p14:cNvPr>
              <p14:cNvContentPartPr/>
              <p14:nvPr/>
            </p14:nvContentPartPr>
            <p14:xfrm>
              <a:off x="4627498" y="3341436"/>
              <a:ext cx="360" cy="3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009B8F50-1517-3740-A0F3-D62DBA98A46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591858" y="3269436"/>
                <a:ext cx="720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2F59A7F7-2CD6-0F44-8EE0-17269CA6E004}"/>
                  </a:ext>
                </a:extLst>
              </p14:cNvPr>
              <p14:cNvContentPartPr/>
              <p14:nvPr/>
            </p14:nvContentPartPr>
            <p14:xfrm>
              <a:off x="4572000" y="3301116"/>
              <a:ext cx="122458" cy="95976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2F59A7F7-2CD6-0F44-8EE0-17269CA6E004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536089" y="3229116"/>
                <a:ext cx="193922" cy="110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72F6BA2-F047-AE4A-87C4-745205B149B8}"/>
                  </a:ext>
                </a:extLst>
              </p:cNvPr>
              <p:cNvSpPr txBox="1"/>
              <p:nvPr/>
            </p:nvSpPr>
            <p:spPr>
              <a:xfrm>
                <a:off x="434623" y="4493660"/>
                <a:ext cx="4572000" cy="1477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rom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qs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(3a) and (3b), 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−0.5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0.5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3</m:t>
                    </m:r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		(4)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72F6BA2-F047-AE4A-87C4-745205B149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623" y="4493660"/>
                <a:ext cx="4572000" cy="1477328"/>
              </a:xfrm>
              <a:prstGeom prst="rect">
                <a:avLst/>
              </a:prstGeom>
              <a:blipFill>
                <a:blip r:embed="rId14"/>
                <a:stretch>
                  <a:fillRect l="-1108" t="-1709" b="-5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EFA6CF0-7BC9-B148-81B3-9B5B51E74CB9}"/>
                  </a:ext>
                </a:extLst>
              </p:cNvPr>
              <p:cNvSpPr txBox="1"/>
              <p:nvPr/>
            </p:nvSpPr>
            <p:spPr>
              <a:xfrm>
                <a:off x="384538" y="6251599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rom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qs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(2) and (4) we solve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EFA6CF0-7BC9-B148-81B3-9B5B51E74C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538" y="6251599"/>
                <a:ext cx="4572000" cy="369332"/>
              </a:xfrm>
              <a:prstGeom prst="rect">
                <a:avLst/>
              </a:prstGeom>
              <a:blipFill>
                <a:blip r:embed="rId15"/>
                <a:stretch>
                  <a:fillRect l="-1108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0619229"/>
      </p:ext>
    </p:extLst>
  </p:cSld>
  <p:clrMapOvr>
    <a:masterClrMapping/>
  </p:clrMapOvr>
  <p:transition spd="med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0A3906F-DACB-CA4D-902F-1ECBC340C00D}"/>
              </a:ext>
            </a:extLst>
          </p:cNvPr>
          <p:cNvSpPr txBox="1"/>
          <p:nvPr/>
        </p:nvSpPr>
        <p:spPr>
          <a:xfrm>
            <a:off x="434623" y="32333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lution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EFA6CF0-7BC9-B148-81B3-9B5B51E74CB9}"/>
                  </a:ext>
                </a:extLst>
              </p:cNvPr>
              <p:cNvSpPr txBox="1"/>
              <p:nvPr/>
            </p:nvSpPr>
            <p:spPr>
              <a:xfrm>
                <a:off x="306805" y="938020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rom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qs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(2) and (4) we solve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EFA6CF0-7BC9-B148-81B3-9B5B51E74C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805" y="938020"/>
                <a:ext cx="4572000" cy="369332"/>
              </a:xfrm>
              <a:prstGeom prst="rect">
                <a:avLst/>
              </a:prstGeom>
              <a:blipFill>
                <a:blip r:embed="rId2"/>
                <a:stretch>
                  <a:fillRect l="-1111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98D963A-6917-314C-8E9B-903D53C5F342}"/>
                  </a:ext>
                </a:extLst>
              </p:cNvPr>
              <p:cNvSpPr txBox="1"/>
              <p:nvPr/>
            </p:nvSpPr>
            <p:spPr>
              <a:xfrm>
                <a:off x="62089" y="4669343"/>
                <a:ext cx="5317067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3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.5</m:t>
                      </m:r>
                      <m:sSub>
                        <m:sSub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3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.5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.8</m:t>
                          </m:r>
                        </m:e>
                      </m:d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4.4 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𝐴</m:t>
                      </m:r>
                    </m:oMath>
                  </m:oMathPara>
                </a14:m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98D963A-6917-314C-8E9B-903D53C5F3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89" y="4669343"/>
                <a:ext cx="5317067" cy="646331"/>
              </a:xfrm>
              <a:prstGeom prst="rect">
                <a:avLst/>
              </a:prstGeom>
              <a:blipFill>
                <a:blip r:embed="rId3"/>
                <a:stretch>
                  <a:fillRect b="-9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D04420F-207F-D74D-97D7-A7E644DFD430}"/>
                  </a:ext>
                </a:extLst>
              </p:cNvPr>
              <p:cNvSpPr txBox="1"/>
              <p:nvPr/>
            </p:nvSpPr>
            <p:spPr>
              <a:xfrm>
                <a:off x="434623" y="1659398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10</m:t>
                    </m:r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	(2)</a:t>
                </a:r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D04420F-207F-D74D-97D7-A7E644DFD4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623" y="1659398"/>
                <a:ext cx="4572000" cy="369332"/>
              </a:xfrm>
              <a:prstGeom prst="rect">
                <a:avLst/>
              </a:prstGeom>
              <a:blipFill>
                <a:blip r:embed="rId4"/>
                <a:stretch>
                  <a:fillRect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5B31EE8-DB43-614E-AD93-B507E02C0159}"/>
                  </a:ext>
                </a:extLst>
              </p:cNvPr>
              <p:cNvSpPr txBox="1"/>
              <p:nvPr/>
            </p:nvSpPr>
            <p:spPr>
              <a:xfrm>
                <a:off x="306805" y="2101154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0.5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3</m:t>
                    </m:r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		          (4)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5B31EE8-DB43-614E-AD93-B507E02C01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805" y="2101154"/>
                <a:ext cx="4572000" cy="369332"/>
              </a:xfrm>
              <a:prstGeom prst="rect">
                <a:avLst/>
              </a:prstGeom>
              <a:blipFill>
                <a:blip r:embed="rId5"/>
                <a:stretch>
                  <a:fillRect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57BCA2B-81B2-8249-AC84-D84BED7BD6B9}"/>
                  </a:ext>
                </a:extLst>
              </p:cNvPr>
              <p:cNvSpPr txBox="1"/>
              <p:nvPr/>
            </p:nvSpPr>
            <p:spPr>
              <a:xfrm>
                <a:off x="-276578" y="2866086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3+0.5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−1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57BCA2B-81B2-8249-AC84-D84BED7BD6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6578" y="2866086"/>
                <a:ext cx="457200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059F90E-06FC-B04D-B8F8-03F569861137}"/>
                  </a:ext>
                </a:extLst>
              </p:cNvPr>
              <p:cNvSpPr txBox="1"/>
              <p:nvPr/>
            </p:nvSpPr>
            <p:spPr>
              <a:xfrm>
                <a:off x="236250" y="3271630"/>
                <a:ext cx="471311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2.5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−7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059F90E-06FC-B04D-B8F8-03F569861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50" y="3271630"/>
                <a:ext cx="471311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C36784D-AF34-FA42-A5DF-04F4C040EE99}"/>
                  </a:ext>
                </a:extLst>
              </p:cNvPr>
              <p:cNvSpPr txBox="1"/>
              <p:nvPr/>
            </p:nvSpPr>
            <p:spPr>
              <a:xfrm>
                <a:off x="945445" y="3640962"/>
                <a:ext cx="4713110" cy="6109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7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.5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−2.8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C36784D-AF34-FA42-A5DF-04F4C040EE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445" y="3640962"/>
                <a:ext cx="4713110" cy="610936"/>
              </a:xfrm>
              <a:prstGeom prst="rect">
                <a:avLst/>
              </a:prstGeom>
              <a:blipFill>
                <a:blip r:embed="rId8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34EEB6A-8F21-144E-961E-A051AD7B315D}"/>
                  </a:ext>
                </a:extLst>
              </p:cNvPr>
              <p:cNvSpPr txBox="1"/>
              <p:nvPr/>
            </p:nvSpPr>
            <p:spPr>
              <a:xfrm>
                <a:off x="374539" y="4293652"/>
                <a:ext cx="471311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bstit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n Eqs. (2), we solve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34EEB6A-8F21-144E-961E-A051AD7B31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539" y="4293652"/>
                <a:ext cx="4713110" cy="369332"/>
              </a:xfrm>
              <a:prstGeom prst="rect">
                <a:avLst/>
              </a:prstGeom>
              <a:blipFill>
                <a:blip r:embed="rId9"/>
                <a:stretch>
                  <a:fillRect l="-1075" t="-3226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8939179"/>
      </p:ext>
    </p:extLst>
  </p:cSld>
  <p:clrMapOvr>
    <a:masterClrMapping/>
  </p:clrMapOvr>
  <p:transition spd="med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0A3906F-DACB-CA4D-902F-1ECBC340C00D}"/>
              </a:ext>
            </a:extLst>
          </p:cNvPr>
          <p:cNvSpPr txBox="1"/>
          <p:nvPr/>
        </p:nvSpPr>
        <p:spPr>
          <a:xfrm>
            <a:off x="434623" y="32333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lution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C8E7B7E-7E95-D541-9507-C8B18E35D3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852" y="2686430"/>
            <a:ext cx="8306626" cy="175607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56012BE-F51C-7349-AA84-2D562C7475F0}"/>
              </a:ext>
            </a:extLst>
          </p:cNvPr>
          <p:cNvSpPr txBox="1"/>
          <p:nvPr/>
        </p:nvSpPr>
        <p:spPr>
          <a:xfrm>
            <a:off x="265288" y="1050415"/>
            <a:ext cx="85513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eck Your Answers: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FBF55700-B444-1F4E-96EE-E44493D2C8F6}"/>
              </a:ext>
            </a:extLst>
          </p:cNvPr>
          <p:cNvGrpSpPr/>
          <p:nvPr/>
        </p:nvGrpSpPr>
        <p:grpSpPr>
          <a:xfrm>
            <a:off x="4034218" y="1737276"/>
            <a:ext cx="1055880" cy="1411560"/>
            <a:chOff x="4034218" y="1737276"/>
            <a:chExt cx="1055880" cy="141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1F1115C0-7926-0545-82BB-EF4BCB3AD8CE}"/>
                    </a:ext>
                  </a:extLst>
                </p14:cNvPr>
                <p14:cNvContentPartPr/>
                <p14:nvPr/>
              </p14:nvContentPartPr>
              <p14:xfrm>
                <a:off x="4690858" y="2903316"/>
                <a:ext cx="360720" cy="1476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1F1115C0-7926-0545-82BB-EF4BCB3AD8CE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4681858" y="2894316"/>
                  <a:ext cx="37836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9CADC0EC-ABC9-2048-ADE0-4F3EB693FA03}"/>
                    </a:ext>
                  </a:extLst>
                </p14:cNvPr>
                <p14:cNvContentPartPr/>
                <p14:nvPr/>
              </p14:nvContentPartPr>
              <p14:xfrm>
                <a:off x="4779778" y="2458356"/>
                <a:ext cx="84600" cy="2134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9CADC0EC-ABC9-2048-ADE0-4F3EB693FA03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771138" y="2449356"/>
                  <a:ext cx="10224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05529308-351A-024B-AFB1-2D543212C917}"/>
                    </a:ext>
                  </a:extLst>
                </p14:cNvPr>
                <p14:cNvContentPartPr/>
                <p14:nvPr/>
              </p14:nvContentPartPr>
              <p14:xfrm>
                <a:off x="4719298" y="2643756"/>
                <a:ext cx="255960" cy="64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05529308-351A-024B-AFB1-2D543212C917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710658" y="2635116"/>
                  <a:ext cx="27360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BC4BCE70-FBCE-0D46-ACD3-453F6FAAFA48}"/>
                    </a:ext>
                  </a:extLst>
                </p14:cNvPr>
                <p14:cNvContentPartPr/>
                <p14:nvPr/>
              </p14:nvContentPartPr>
              <p14:xfrm>
                <a:off x="4693018" y="2451156"/>
                <a:ext cx="145440" cy="3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BC4BCE70-FBCE-0D46-ACD3-453F6FAAFA48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4684378" y="2442516"/>
                  <a:ext cx="1630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E4D83643-1159-0849-8E7E-4478C17266E2}"/>
                    </a:ext>
                  </a:extLst>
                </p14:cNvPr>
                <p14:cNvContentPartPr/>
                <p14:nvPr/>
              </p14:nvContentPartPr>
              <p14:xfrm>
                <a:off x="5054458" y="2644116"/>
                <a:ext cx="35640" cy="1256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E4D83643-1159-0849-8E7E-4478C17266E2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5045818" y="2635116"/>
                  <a:ext cx="5328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39241157-1E6C-BD4B-9A85-2A71FE5A144B}"/>
                    </a:ext>
                  </a:extLst>
                </p14:cNvPr>
                <p14:cNvContentPartPr/>
                <p14:nvPr/>
              </p14:nvContentPartPr>
              <p14:xfrm>
                <a:off x="4034218" y="2913036"/>
                <a:ext cx="354960" cy="2203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39241157-1E6C-BD4B-9A85-2A71FE5A144B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4025218" y="2904396"/>
                  <a:ext cx="37260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0FE17CDD-A930-A148-982A-B62C134ED85F}"/>
                    </a:ext>
                  </a:extLst>
                </p14:cNvPr>
                <p14:cNvContentPartPr/>
                <p14:nvPr/>
              </p14:nvContentPartPr>
              <p14:xfrm>
                <a:off x="4191538" y="2568876"/>
                <a:ext cx="31320" cy="2556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0FE17CDD-A930-A148-982A-B62C134ED85F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4182538" y="2559876"/>
                  <a:ext cx="4896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306F5D62-0C4A-F740-8D55-49964A407081}"/>
                    </a:ext>
                  </a:extLst>
                </p14:cNvPr>
                <p14:cNvContentPartPr/>
                <p14:nvPr/>
              </p14:nvContentPartPr>
              <p14:xfrm>
                <a:off x="4168858" y="2798916"/>
                <a:ext cx="115200" cy="64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306F5D62-0C4A-F740-8D55-49964A407081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4159858" y="2790276"/>
                  <a:ext cx="13284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CDC9EF26-73F2-B14B-8A3E-F8E81C47D0F5}"/>
                    </a:ext>
                  </a:extLst>
                </p14:cNvPr>
                <p14:cNvContentPartPr/>
                <p14:nvPr/>
              </p14:nvContentPartPr>
              <p14:xfrm>
                <a:off x="4123858" y="2578236"/>
                <a:ext cx="114480" cy="28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CDC9EF26-73F2-B14B-8A3E-F8E81C47D0F5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4115218" y="2569236"/>
                  <a:ext cx="132120" cy="2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541AEB62-D407-6F48-B109-A80A013281BA}"/>
                    </a:ext>
                  </a:extLst>
                </p14:cNvPr>
                <p14:cNvContentPartPr/>
                <p14:nvPr/>
              </p14:nvContentPartPr>
              <p14:xfrm>
                <a:off x="4356778" y="2761836"/>
                <a:ext cx="94680" cy="1281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541AEB62-D407-6F48-B109-A80A013281BA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4347778" y="2753196"/>
                  <a:ext cx="11232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055C45B6-93AF-CD4B-8D1C-FEB22319A397}"/>
                    </a:ext>
                  </a:extLst>
                </p14:cNvPr>
                <p14:cNvContentPartPr/>
                <p14:nvPr/>
              </p14:nvContentPartPr>
              <p14:xfrm>
                <a:off x="4415098" y="1737276"/>
                <a:ext cx="216720" cy="14115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055C45B6-93AF-CD4B-8D1C-FEB22319A397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4406458" y="1728276"/>
                  <a:ext cx="234360" cy="142920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EBF52DEF-A542-C748-BE22-5F4D50333784}"/>
              </a:ext>
            </a:extLst>
          </p:cNvPr>
          <p:cNvSpPr txBox="1"/>
          <p:nvPr/>
        </p:nvSpPr>
        <p:spPr>
          <a:xfrm>
            <a:off x="3285066" y="1363264"/>
            <a:ext cx="25738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pply KCL at this nod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0FD34EB-98D8-A94A-9835-29D78332DFF2}"/>
                  </a:ext>
                </a:extLst>
              </p:cNvPr>
              <p:cNvSpPr txBox="1"/>
              <p:nvPr/>
            </p:nvSpPr>
            <p:spPr>
              <a:xfrm>
                <a:off x="3245617" y="1702121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0FD34EB-98D8-A94A-9835-29D78332DF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5617" y="1702121"/>
                <a:ext cx="4572000" cy="369332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D43775E-3716-404A-A459-E689BA268824}"/>
                  </a:ext>
                </a:extLst>
              </p:cNvPr>
              <p:cNvSpPr txBox="1"/>
              <p:nvPr/>
            </p:nvSpPr>
            <p:spPr>
              <a:xfrm>
                <a:off x="-1067623" y="5089573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D43775E-3716-404A-A459-E689BA2688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67623" y="5089573"/>
                <a:ext cx="4572000" cy="369332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1DC7C156-CC28-634D-BB01-7AD433CCA992}"/>
                  </a:ext>
                </a:extLst>
              </p:cNvPr>
              <p:cNvSpPr txBox="1"/>
              <p:nvPr/>
            </p:nvSpPr>
            <p:spPr>
              <a:xfrm>
                <a:off x="-1282112" y="5631331"/>
                <a:ext cx="659924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2.8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2.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1DC7C156-CC28-634D-BB01-7AD433CCA9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82112" y="5631331"/>
                <a:ext cx="6599240" cy="369332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F996A279-FD44-164D-9D9B-93F65927EA29}"/>
              </a:ext>
            </a:extLst>
          </p:cNvPr>
          <p:cNvSpPr txBox="1"/>
          <p:nvPr/>
        </p:nvSpPr>
        <p:spPr>
          <a:xfrm>
            <a:off x="434623" y="4547815"/>
            <a:ext cx="25738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eck: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30B0C00A-814A-AD46-A63A-2202CD0123C9}"/>
                  </a:ext>
                </a:extLst>
              </p14:cNvPr>
              <p14:cNvContentPartPr/>
              <p14:nvPr/>
            </p14:nvContentPartPr>
            <p14:xfrm>
              <a:off x="3939538" y="5578476"/>
              <a:ext cx="942480" cy="65952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30B0C00A-814A-AD46-A63A-2202CD0123C9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885898" y="5470836"/>
                <a:ext cx="1050120" cy="875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70132850"/>
      </p:ext>
    </p:extLst>
  </p:cSld>
  <p:clrMapOvr>
    <a:masterClrMapping/>
  </p:clrMapOvr>
  <p:transition spd="med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840928F9-E10C-4B4A-B9D2-EB9F618C9D91}"/>
              </a:ext>
            </a:extLst>
          </p:cNvPr>
          <p:cNvSpPr txBox="1"/>
          <p:nvPr/>
        </p:nvSpPr>
        <p:spPr>
          <a:xfrm>
            <a:off x="1155041" y="217046"/>
            <a:ext cx="656098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ample: Mesh Analysis with </a:t>
            </a:r>
            <a:r>
              <a:rPr lang="en-US" sz="20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permesh</a:t>
            </a:r>
            <a:r>
              <a:rPr lang="en-US" sz="20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 Three Loop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9F8DC14-BB87-7F41-BB7A-811FE5CB1994}"/>
                  </a:ext>
                </a:extLst>
              </p:cNvPr>
              <p:cNvSpPr txBox="1"/>
              <p:nvPr/>
            </p:nvSpPr>
            <p:spPr>
              <a:xfrm>
                <a:off x="553156" y="1120970"/>
                <a:ext cx="8331200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nsider the three-loop circuit below with </a:t>
                </a:r>
                <a:r>
                  <a:rPr lang="en-US" sz="1800" i="1" dirty="0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ree assigned mesh current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i="1" dirty="0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i="1" dirty="0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800" i="1" dirty="0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800" i="1" dirty="0">
                  <a:solidFill>
                    <a:srgbClr val="FF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marR="0" lvl="0" indent="-342900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Both"/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Write down the three mesh equations in term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marR="0" lvl="0" indent="-342900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Both"/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lve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9F8DC14-BB87-7F41-BB7A-811FE5CB19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156" y="1120970"/>
                <a:ext cx="8331200" cy="1200329"/>
              </a:xfrm>
              <a:prstGeom prst="rect">
                <a:avLst/>
              </a:prstGeom>
              <a:blipFill>
                <a:blip r:embed="rId2"/>
                <a:stretch>
                  <a:fillRect l="-609" t="-3158" b="-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634FD7FF-0C4E-0196-6496-A1B063D86C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510" y="2575231"/>
            <a:ext cx="4710331" cy="196147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42870945"/>
      </p:ext>
    </p:extLst>
  </p:cSld>
  <p:clrMapOvr>
    <a:masterClrMapping/>
  </p:clrMapOvr>
  <p:transition spd="med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840928F9-E10C-4B4A-B9D2-EB9F618C9D91}"/>
              </a:ext>
            </a:extLst>
          </p:cNvPr>
          <p:cNvSpPr txBox="1"/>
          <p:nvPr/>
        </p:nvSpPr>
        <p:spPr>
          <a:xfrm>
            <a:off x="1155041" y="217046"/>
            <a:ext cx="656098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ample: Mesh Analysis with </a:t>
            </a:r>
            <a:r>
              <a:rPr lang="en-US" sz="20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permesh</a:t>
            </a:r>
            <a:r>
              <a:rPr lang="en-US" sz="20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 Three Loop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9F8DC14-BB87-7F41-BB7A-811FE5CB1994}"/>
                  </a:ext>
                </a:extLst>
              </p:cNvPr>
              <p:cNvSpPr txBox="1"/>
              <p:nvPr/>
            </p:nvSpPr>
            <p:spPr>
              <a:xfrm>
                <a:off x="161075" y="1042195"/>
                <a:ext cx="83312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marR="0" lvl="0" indent="-342900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Both"/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Write down the three mesh equations in term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9F8DC14-BB87-7F41-BB7A-811FE5CB19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075" y="1042195"/>
                <a:ext cx="8331200" cy="369332"/>
              </a:xfrm>
              <a:prstGeom prst="rect">
                <a:avLst/>
              </a:prstGeom>
              <a:blipFill>
                <a:blip r:embed="rId2"/>
                <a:stretch>
                  <a:fillRect l="-609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634FD7FF-0C4E-0196-6496-A1B063D86C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508998"/>
            <a:ext cx="4710331" cy="196147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F1D65F0-9A89-55B0-6216-3C17F5204EDA}"/>
              </a:ext>
            </a:extLst>
          </p:cNvPr>
          <p:cNvSpPr txBox="1"/>
          <p:nvPr/>
        </p:nvSpPr>
        <p:spPr>
          <a:xfrm>
            <a:off x="0" y="676741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lution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82BDD6E-C91A-CAC1-6450-49BD0276C0D4}"/>
                  </a:ext>
                </a:extLst>
              </p:cNvPr>
              <p:cNvSpPr txBox="1"/>
              <p:nvPr/>
            </p:nvSpPr>
            <p:spPr>
              <a:xfrm>
                <a:off x="0" y="2765390"/>
                <a:ext cx="353130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2</m:t>
                      </m:r>
                      <m:sSub>
                        <m:sSubPr>
                          <m:ctrlPr>
                            <a:rPr lang="en-US" sz="18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0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82BDD6E-C91A-CAC1-6450-49BD0276C0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765390"/>
                <a:ext cx="353130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3A5C032-5878-8D20-29AE-4F06CC30A7EF}"/>
                  </a:ext>
                </a:extLst>
              </p:cNvPr>
              <p:cNvSpPr txBox="1"/>
              <p:nvPr/>
            </p:nvSpPr>
            <p:spPr>
              <a:xfrm>
                <a:off x="158579" y="3182753"/>
                <a:ext cx="4572000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lso, by inspection,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				        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		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3A5C032-5878-8D20-29AE-4F06CC30A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579" y="3182753"/>
                <a:ext cx="4572000" cy="1200329"/>
              </a:xfrm>
              <a:prstGeom prst="rect">
                <a:avLst/>
              </a:prstGeom>
              <a:blipFill>
                <a:blip r:embed="rId5"/>
                <a:stretch>
                  <a:fillRect l="-1108" t="-2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72B1E921-F774-D88F-F365-6BFC5EFF8F7B}"/>
              </a:ext>
            </a:extLst>
          </p:cNvPr>
          <p:cNvSpPr txBox="1"/>
          <p:nvPr/>
        </p:nvSpPr>
        <p:spPr>
          <a:xfrm>
            <a:off x="158579" y="1667070"/>
            <a:ext cx="378030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per-mesh equation 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 the two mesh loops is in the left side has the following KVL:</a:t>
            </a:r>
            <a:endParaRPr lang="en-US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B096310-6D12-4E76-13A1-550B1000F9FA}"/>
              </a:ext>
            </a:extLst>
          </p:cNvPr>
          <p:cNvSpPr/>
          <p:nvPr/>
        </p:nvSpPr>
        <p:spPr>
          <a:xfrm>
            <a:off x="5168576" y="2071443"/>
            <a:ext cx="1957437" cy="1159748"/>
          </a:xfrm>
          <a:prstGeom prst="ellipse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5A96594-92EB-E8C2-39C4-6BF80816BEE0}"/>
              </a:ext>
            </a:extLst>
          </p:cNvPr>
          <p:cNvSpPr txBox="1"/>
          <p:nvPr/>
        </p:nvSpPr>
        <p:spPr>
          <a:xfrm>
            <a:off x="6202538" y="3782918"/>
            <a:ext cx="15134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per-mesh</a:t>
            </a:r>
            <a:endParaRPr lang="en-US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1BFC969-1083-F46B-E63F-02633E1DF9AE}"/>
              </a:ext>
            </a:extLst>
          </p:cNvPr>
          <p:cNvCxnSpPr/>
          <p:nvPr/>
        </p:nvCxnSpPr>
        <p:spPr>
          <a:xfrm flipH="1" flipV="1">
            <a:off x="6315460" y="3180532"/>
            <a:ext cx="137892" cy="5798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1CECF7C6-A0CA-CD57-2631-6BE03D2DF3F7}"/>
              </a:ext>
            </a:extLst>
          </p:cNvPr>
          <p:cNvSpPr txBox="1"/>
          <p:nvPr/>
        </p:nvSpPr>
        <p:spPr>
          <a:xfrm>
            <a:off x="158579" y="4455000"/>
            <a:ext cx="46665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bstitute the above into the KVL equation,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77ABAD4-2430-1525-F96C-DD375F530E55}"/>
                  </a:ext>
                </a:extLst>
              </p:cNvPr>
              <p:cNvSpPr txBox="1"/>
              <p:nvPr/>
            </p:nvSpPr>
            <p:spPr>
              <a:xfrm>
                <a:off x="283078" y="4854039"/>
                <a:ext cx="207124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  <m:sSub>
                        <m:sSubPr>
                          <m:ctrlPr>
                            <a:rPr lang="en-US" sz="1800" i="1" smtClean="0">
                              <a:solidFill>
                                <a:srgbClr val="00B05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B05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B05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b="0" i="1" smtClean="0">
                          <a:solidFill>
                            <a:srgbClr val="00B05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1800" b="0" i="1" smtClean="0">
                          <a:solidFill>
                            <a:srgbClr val="00B05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0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B05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800" b="0" i="1" smtClean="0">
                          <a:solidFill>
                            <a:srgbClr val="00B05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0</m:t>
                      </m:r>
                    </m:oMath>
                  </m:oMathPara>
                </a14:m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77ABAD4-2430-1525-F96C-DD375F530E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78" y="4854039"/>
                <a:ext cx="207124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618EE4B-2717-DFFA-5619-12C9BE9A675A}"/>
                  </a:ext>
                </a:extLst>
              </p:cNvPr>
              <p:cNvSpPr txBox="1"/>
              <p:nvPr/>
            </p:nvSpPr>
            <p:spPr>
              <a:xfrm>
                <a:off x="3398152" y="4904768"/>
                <a:ext cx="64090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)</m:t>
                      </m:r>
                    </m:oMath>
                  </m:oMathPara>
                </a14:m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618EE4B-2717-DFFA-5619-12C9BE9A67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8152" y="4904768"/>
                <a:ext cx="640909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DEA523B7-7B1C-D5B5-4E7D-38603ACB3261}"/>
              </a:ext>
            </a:extLst>
          </p:cNvPr>
          <p:cNvSpPr txBox="1"/>
          <p:nvPr/>
        </p:nvSpPr>
        <p:spPr>
          <a:xfrm>
            <a:off x="111283" y="5308135"/>
            <a:ext cx="46665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right mesh loop has the following KVL,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E6E647E-E343-0D60-FC92-3337392E1AF8}"/>
                  </a:ext>
                </a:extLst>
              </p:cNvPr>
              <p:cNvSpPr txBox="1"/>
              <p:nvPr/>
            </p:nvSpPr>
            <p:spPr>
              <a:xfrm>
                <a:off x="-175874" y="5740401"/>
                <a:ext cx="454209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20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10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20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E6E647E-E343-0D60-FC92-3337392E1A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5874" y="5740401"/>
                <a:ext cx="454209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367F48E-E36F-52FC-FF63-D5F11D1353C2}"/>
                  </a:ext>
                </a:extLst>
              </p:cNvPr>
              <p:cNvSpPr txBox="1"/>
              <p:nvPr/>
            </p:nvSpPr>
            <p:spPr>
              <a:xfrm>
                <a:off x="4940788" y="5993909"/>
                <a:ext cx="4666592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lve the following two equations for the unknown mesh current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367F48E-E36F-52FC-FF63-D5F11D135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0788" y="5993909"/>
                <a:ext cx="4666592" cy="646331"/>
              </a:xfrm>
              <a:prstGeom prst="rect">
                <a:avLst/>
              </a:prstGeom>
              <a:blipFill>
                <a:blip r:embed="rId9"/>
                <a:stretch>
                  <a:fillRect l="-1084" t="-3846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C43BF6E-8CBF-8DE5-0302-3A9EFCFCE5D8}"/>
                  </a:ext>
                </a:extLst>
              </p:cNvPr>
              <p:cNvSpPr txBox="1"/>
              <p:nvPr/>
            </p:nvSpPr>
            <p:spPr>
              <a:xfrm>
                <a:off x="84658" y="6279120"/>
                <a:ext cx="490307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Substit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n the above KVL equation, </a:t>
                </a:r>
                <a:endParaRPr lang="en-US" dirty="0"/>
              </a:p>
            </p:txBody>
          </p:sp>
        </mc:Choice>
        <mc:Fallback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C43BF6E-8CBF-8DE5-0302-3A9EFCFCE5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58" y="6279120"/>
                <a:ext cx="4903076" cy="646331"/>
              </a:xfrm>
              <a:prstGeom prst="rect">
                <a:avLst/>
              </a:prstGeom>
              <a:blipFill>
                <a:blip r:embed="rId10"/>
                <a:stretch>
                  <a:fillRect l="-1034" t="-3846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28ABCD3-FE9D-330F-02BC-C71C14A1BE36}"/>
                  </a:ext>
                </a:extLst>
              </p:cNvPr>
              <p:cNvSpPr txBox="1"/>
              <p:nvPr/>
            </p:nvSpPr>
            <p:spPr>
              <a:xfrm>
                <a:off x="4326675" y="4389299"/>
                <a:ext cx="454209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20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3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10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20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28ABCD3-FE9D-330F-02BC-C71C14A1B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6675" y="4389299"/>
                <a:ext cx="4542094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90404BE-1C25-8DBC-9F66-476B0BD597B3}"/>
                  </a:ext>
                </a:extLst>
              </p:cNvPr>
              <p:cNvSpPr txBox="1"/>
              <p:nvPr/>
            </p:nvSpPr>
            <p:spPr>
              <a:xfrm>
                <a:off x="5082896" y="5015937"/>
                <a:ext cx="256009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-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8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B05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B05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B05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30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40</m:t>
                      </m:r>
                    </m:oMath>
                  </m:oMathPara>
                </a14:m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90404BE-1C25-8DBC-9F66-476B0BD597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2896" y="5015937"/>
                <a:ext cx="2560097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612AF30-C321-3AFB-8121-FFF0FB8BFD35}"/>
                  </a:ext>
                </a:extLst>
              </p:cNvPr>
              <p:cNvSpPr txBox="1"/>
              <p:nvPr/>
            </p:nvSpPr>
            <p:spPr>
              <a:xfrm>
                <a:off x="7851366" y="5041352"/>
                <a:ext cx="64090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)</m:t>
                      </m:r>
                    </m:oMath>
                  </m:oMathPara>
                </a14:m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612AF30-C321-3AFB-8121-FFF0FB8BFD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1366" y="5041352"/>
                <a:ext cx="640909" cy="369332"/>
              </a:xfrm>
              <a:prstGeom prst="rect">
                <a:avLst/>
              </a:prstGeom>
              <a:blipFill>
                <a:blip r:embed="rId13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1225698"/>
      </p:ext>
    </p:extLst>
  </p:cSld>
  <p:clrMapOvr>
    <a:masterClrMapping/>
  </p:clrMapOvr>
  <p:transition spd="med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840928F9-E10C-4B4A-B9D2-EB9F618C9D91}"/>
              </a:ext>
            </a:extLst>
          </p:cNvPr>
          <p:cNvSpPr txBox="1"/>
          <p:nvPr/>
        </p:nvSpPr>
        <p:spPr>
          <a:xfrm>
            <a:off x="1155041" y="217046"/>
            <a:ext cx="656098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ample: Mesh Analysis with </a:t>
            </a:r>
            <a:r>
              <a:rPr lang="en-US" sz="20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permesh</a:t>
            </a:r>
            <a:r>
              <a:rPr lang="en-US" sz="20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 Three Loop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34FD7FF-0C4E-0196-6496-A1B063D86C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14349"/>
            <a:ext cx="4710331" cy="196147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F1D65F0-9A89-55B0-6216-3C17F5204EDA}"/>
              </a:ext>
            </a:extLst>
          </p:cNvPr>
          <p:cNvSpPr txBox="1"/>
          <p:nvPr/>
        </p:nvSpPr>
        <p:spPr>
          <a:xfrm>
            <a:off x="0" y="676741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lution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B096310-6D12-4E76-13A1-550B1000F9FA}"/>
              </a:ext>
            </a:extLst>
          </p:cNvPr>
          <p:cNvSpPr/>
          <p:nvPr/>
        </p:nvSpPr>
        <p:spPr>
          <a:xfrm>
            <a:off x="5223819" y="2355486"/>
            <a:ext cx="1957437" cy="1159748"/>
          </a:xfrm>
          <a:prstGeom prst="ellipse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5A96594-92EB-E8C2-39C4-6BF80816BEE0}"/>
              </a:ext>
            </a:extLst>
          </p:cNvPr>
          <p:cNvSpPr txBox="1"/>
          <p:nvPr/>
        </p:nvSpPr>
        <p:spPr>
          <a:xfrm>
            <a:off x="6362944" y="4044131"/>
            <a:ext cx="15134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per-mesh</a:t>
            </a:r>
            <a:endParaRPr lang="en-US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1BFC969-1083-F46B-E63F-02633E1DF9AE}"/>
              </a:ext>
            </a:extLst>
          </p:cNvPr>
          <p:cNvCxnSpPr/>
          <p:nvPr/>
        </p:nvCxnSpPr>
        <p:spPr>
          <a:xfrm flipH="1" flipV="1">
            <a:off x="6362944" y="3500266"/>
            <a:ext cx="137892" cy="5798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77ABAD4-2430-1525-F96C-DD375F530E55}"/>
                  </a:ext>
                </a:extLst>
              </p:cNvPr>
              <p:cNvSpPr txBox="1"/>
              <p:nvPr/>
            </p:nvSpPr>
            <p:spPr>
              <a:xfrm>
                <a:off x="871658" y="1795705"/>
                <a:ext cx="207124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  <m:sSub>
                        <m:sSubPr>
                          <m:ctrlPr>
                            <a:rPr lang="en-US" sz="18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0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77ABAD4-2430-1525-F96C-DD375F530E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658" y="1795705"/>
                <a:ext cx="207124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618EE4B-2717-DFFA-5619-12C9BE9A675A}"/>
                  </a:ext>
                </a:extLst>
              </p:cNvPr>
              <p:cNvSpPr txBox="1"/>
              <p:nvPr/>
            </p:nvSpPr>
            <p:spPr>
              <a:xfrm>
                <a:off x="3116539" y="1814349"/>
                <a:ext cx="64090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618EE4B-2717-DFFA-5619-12C9BE9A67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6539" y="1814349"/>
                <a:ext cx="640909" cy="369332"/>
              </a:xfrm>
              <a:prstGeom prst="rect">
                <a:avLst/>
              </a:prstGeom>
              <a:blipFill>
                <a:blip r:embed="rId4"/>
                <a:stretch>
                  <a:fillRect b="-17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367F48E-E36F-52FC-FF63-D5F11D1353C2}"/>
                  </a:ext>
                </a:extLst>
              </p:cNvPr>
              <p:cNvSpPr txBox="1"/>
              <p:nvPr/>
            </p:nvSpPr>
            <p:spPr>
              <a:xfrm>
                <a:off x="320755" y="2958484"/>
                <a:ext cx="4666592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lve the following two equations for the unknown mesh current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367F48E-E36F-52FC-FF63-D5F11D135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755" y="2958484"/>
                <a:ext cx="4666592" cy="646331"/>
              </a:xfrm>
              <a:prstGeom prst="rect">
                <a:avLst/>
              </a:prstGeom>
              <a:blipFill>
                <a:blip r:embed="rId5"/>
                <a:stretch>
                  <a:fillRect l="-1087" t="-3846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90404BE-1C25-8DBC-9F66-476B0BD597B3}"/>
                  </a:ext>
                </a:extLst>
              </p:cNvPr>
              <p:cNvSpPr txBox="1"/>
              <p:nvPr/>
            </p:nvSpPr>
            <p:spPr>
              <a:xfrm>
                <a:off x="518893" y="2249067"/>
                <a:ext cx="256009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8</m:t>
                      </m:r>
                      <m:sSub>
                        <m:sSub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30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4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90404BE-1C25-8DBC-9F66-476B0BD597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893" y="2249067"/>
                <a:ext cx="2560097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612AF30-C321-3AFB-8121-FFF0FB8BFD35}"/>
                  </a:ext>
                </a:extLst>
              </p:cNvPr>
              <p:cNvSpPr txBox="1"/>
              <p:nvPr/>
            </p:nvSpPr>
            <p:spPr>
              <a:xfrm>
                <a:off x="3116539" y="2286355"/>
                <a:ext cx="64090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612AF30-C321-3AFB-8121-FFF0FB8BFD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6539" y="2286355"/>
                <a:ext cx="640909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803D132-F0CA-29FF-47B7-170690FC92C6}"/>
                  </a:ext>
                </a:extLst>
              </p:cNvPr>
              <p:cNvSpPr txBox="1"/>
              <p:nvPr/>
            </p:nvSpPr>
            <p:spPr>
              <a:xfrm>
                <a:off x="518893" y="1157677"/>
                <a:ext cx="775274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b) Solve the following two equations for the unknown mesh current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803D132-F0CA-29FF-47B7-170690FC92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893" y="1157677"/>
                <a:ext cx="7752747" cy="369332"/>
              </a:xfrm>
              <a:prstGeom prst="rect">
                <a:avLst/>
              </a:prstGeom>
              <a:blipFill>
                <a:blip r:embed="rId8"/>
                <a:stretch>
                  <a:fillRect l="-654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83DB239-E617-98BB-6C3F-C30FEFAEE5D8}"/>
                  </a:ext>
                </a:extLst>
              </p:cNvPr>
              <p:cNvSpPr txBox="1"/>
              <p:nvPr/>
            </p:nvSpPr>
            <p:spPr>
              <a:xfrm>
                <a:off x="909207" y="3642730"/>
                <a:ext cx="207124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</m:t>
                      </m:r>
                      <m:sSub>
                        <m:sSubPr>
                          <m:ctrlPr>
                            <a:rPr lang="en-US" sz="18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83DB239-E617-98BB-6C3F-C30FEFAEE5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207" y="3642730"/>
                <a:ext cx="2071240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AC1751A-BFBF-8490-6189-7A5D32EBAC23}"/>
                  </a:ext>
                </a:extLst>
              </p:cNvPr>
              <p:cNvSpPr txBox="1"/>
              <p:nvPr/>
            </p:nvSpPr>
            <p:spPr>
              <a:xfrm>
                <a:off x="3154088" y="3661374"/>
                <a:ext cx="64090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AC1751A-BFBF-8490-6189-7A5D32EBAC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4088" y="3661374"/>
                <a:ext cx="640909" cy="369332"/>
              </a:xfrm>
              <a:prstGeom prst="rect">
                <a:avLst/>
              </a:prstGeom>
              <a:blipFill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A5D2CF1-6197-2232-70EF-E103044628B6}"/>
                  </a:ext>
                </a:extLst>
              </p:cNvPr>
              <p:cNvSpPr txBox="1"/>
              <p:nvPr/>
            </p:nvSpPr>
            <p:spPr>
              <a:xfrm>
                <a:off x="556442" y="4096092"/>
                <a:ext cx="256009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9</m:t>
                      </m:r>
                      <m:sSub>
                        <m:sSub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5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A5D2CF1-6197-2232-70EF-E10304462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442" y="4096092"/>
                <a:ext cx="2560097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024C71B-74C2-C608-7011-6AE437041CAA}"/>
                  </a:ext>
                </a:extLst>
              </p:cNvPr>
              <p:cNvSpPr txBox="1"/>
              <p:nvPr/>
            </p:nvSpPr>
            <p:spPr>
              <a:xfrm>
                <a:off x="3154088" y="4133380"/>
                <a:ext cx="64090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024C71B-74C2-C608-7011-6AE437041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4088" y="4133380"/>
                <a:ext cx="640909" cy="369332"/>
              </a:xfrm>
              <a:prstGeom prst="rect">
                <a:avLst/>
              </a:prstGeom>
              <a:blipFill>
                <a:blip r:embed="rId12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F1BF426-FAC9-F3F9-B815-3DA76D775D52}"/>
                  </a:ext>
                </a:extLst>
              </p:cNvPr>
              <p:cNvSpPr txBox="1"/>
              <p:nvPr/>
            </p:nvSpPr>
            <p:spPr>
              <a:xfrm>
                <a:off x="362798" y="4568098"/>
                <a:ext cx="4666592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ro</a:t>
                </a:r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 Eq. (1’), we hav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.5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.5</m:t>
                    </m:r>
                  </m:oMath>
                </a14:m>
                <a:r>
                  <a:rPr lang="en-US" dirty="0"/>
                  <a:t>, then </a:t>
                </a:r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q. (2’) becomes,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F1BF426-FAC9-F3F9-B815-3DA76D775D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98" y="4568098"/>
                <a:ext cx="4666592" cy="923330"/>
              </a:xfrm>
              <a:prstGeom prst="rect">
                <a:avLst/>
              </a:prstGeom>
              <a:blipFill>
                <a:blip r:embed="rId13"/>
                <a:stretch>
                  <a:fillRect l="-1087" t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89751E2-74BB-B1BE-852E-A5DFD9944161}"/>
                  </a:ext>
                </a:extLst>
              </p:cNvPr>
              <p:cNvSpPr txBox="1"/>
              <p:nvPr/>
            </p:nvSpPr>
            <p:spPr>
              <a:xfrm>
                <a:off x="-426018" y="5305599"/>
                <a:ext cx="466659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9</m:t>
                      </m:r>
                      <m:sSub>
                        <m:sSub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15</m:t>
                      </m:r>
                      <m:r>
                        <a:rPr lang="en-US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1.5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2.5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89751E2-74BB-B1BE-852E-A5DFD99441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26018" y="5305599"/>
                <a:ext cx="4666592" cy="369332"/>
              </a:xfrm>
              <a:prstGeom prst="rect">
                <a:avLst/>
              </a:prstGeom>
              <a:blipFill>
                <a:blip r:embed="rId1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F40185B-8475-2A51-55F8-959369D85A30}"/>
                  </a:ext>
                </a:extLst>
              </p:cNvPr>
              <p:cNvSpPr txBox="1"/>
              <p:nvPr/>
            </p:nvSpPr>
            <p:spPr>
              <a:xfrm>
                <a:off x="556442" y="5811338"/>
                <a:ext cx="490833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lve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F40185B-8475-2A51-55F8-959369D85A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442" y="5811338"/>
                <a:ext cx="4908330" cy="369332"/>
              </a:xfrm>
              <a:prstGeom prst="rect">
                <a:avLst/>
              </a:prstGeom>
              <a:blipFill>
                <a:blip r:embed="rId15"/>
                <a:stretch>
                  <a:fillRect l="-1031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E5EE935-D631-A5CE-CEE1-1F400F0AA36D}"/>
                  </a:ext>
                </a:extLst>
              </p:cNvPr>
              <p:cNvSpPr txBox="1"/>
              <p:nvPr/>
            </p:nvSpPr>
            <p:spPr>
              <a:xfrm>
                <a:off x="514780" y="6273307"/>
                <a:ext cx="158454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4.26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E5EE935-D631-A5CE-CEE1-1F400F0AA3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780" y="6273307"/>
                <a:ext cx="1584548" cy="369332"/>
              </a:xfrm>
              <a:prstGeom prst="rect">
                <a:avLst/>
              </a:prstGeom>
              <a:blipFill>
                <a:blip r:embed="rId16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C77FA0E-C113-7FE4-0DED-B3B342D6610F}"/>
                  </a:ext>
                </a:extLst>
              </p:cNvPr>
              <p:cNvSpPr txBox="1"/>
              <p:nvPr/>
            </p:nvSpPr>
            <p:spPr>
              <a:xfrm>
                <a:off x="5316336" y="4843688"/>
                <a:ext cx="263469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en-US" dirty="0"/>
                  <a:t>The 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becomes</a:t>
                </a:r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C77FA0E-C113-7FE4-0DED-B3B342D66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6336" y="4843688"/>
                <a:ext cx="2634690" cy="369332"/>
              </a:xfrm>
              <a:prstGeom prst="rect">
                <a:avLst/>
              </a:prstGeom>
              <a:blipFill>
                <a:blip r:embed="rId17"/>
                <a:stretch>
                  <a:fillRect l="-1923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C2012CEE-8801-1D0C-B697-648962A6C905}"/>
                  </a:ext>
                </a:extLst>
              </p:cNvPr>
              <p:cNvSpPr txBox="1"/>
              <p:nvPr/>
            </p:nvSpPr>
            <p:spPr>
              <a:xfrm>
                <a:off x="5316336" y="5296665"/>
                <a:ext cx="527619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.26−3=1.26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C2012CEE-8801-1D0C-B697-648962A6C9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6336" y="5296665"/>
                <a:ext cx="5276192" cy="369332"/>
              </a:xfrm>
              <a:prstGeom prst="rect">
                <a:avLst/>
              </a:prstGeom>
              <a:blipFill>
                <a:blip r:embed="rId18"/>
                <a:stretch>
                  <a:fillRect b="-17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1B18073-162F-F963-1795-B6727F080FAD}"/>
                  </a:ext>
                </a:extLst>
              </p:cNvPr>
              <p:cNvSpPr txBox="1"/>
              <p:nvPr/>
            </p:nvSpPr>
            <p:spPr>
              <a:xfrm>
                <a:off x="3093929" y="6228929"/>
                <a:ext cx="572288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.89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1B18073-162F-F963-1795-B6727F080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3929" y="6228929"/>
                <a:ext cx="5722882" cy="369332"/>
              </a:xfrm>
              <a:prstGeom prst="rect">
                <a:avLst/>
              </a:prstGeom>
              <a:blipFill>
                <a:blip r:embed="rId19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DAE634A0-644F-E1DB-D609-5666F7DC9335}"/>
                  </a:ext>
                </a:extLst>
              </p:cNvPr>
              <p:cNvSpPr txBox="1"/>
              <p:nvPr/>
            </p:nvSpPr>
            <p:spPr>
              <a:xfrm>
                <a:off x="5297600" y="5816240"/>
                <a:ext cx="36441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en-US" dirty="0"/>
                  <a:t>From Eq. 91’) we solve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,</a:t>
                </a:r>
              </a:p>
            </p:txBody>
          </p:sp>
        </mc:Choice>
        <mc:Fallback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DAE634A0-644F-E1DB-D609-5666F7DC93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7600" y="5816240"/>
                <a:ext cx="3644175" cy="369332"/>
              </a:xfrm>
              <a:prstGeom prst="rect">
                <a:avLst/>
              </a:prstGeom>
              <a:blipFill>
                <a:blip r:embed="rId20"/>
                <a:stretch>
                  <a:fillRect l="-1389" t="-3226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8130703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236" y="3878105"/>
            <a:ext cx="3287892" cy="2286000"/>
          </a:xfrm>
          <a:prstGeom prst="rect">
            <a:avLst/>
          </a:prstGeom>
        </p:spPr>
      </p:pic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568235" y="2280512"/>
            <a:ext cx="774858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i="1" dirty="0">
                <a:solidFill>
                  <a:srgbClr val="FF0000"/>
                </a:solidFill>
              </a:rPr>
              <a:t>So, mesh current </a:t>
            </a:r>
            <a:r>
              <a:rPr lang="en-US" sz="1800" dirty="0"/>
              <a:t>analysis method is based on the flow of currents in mesh loops.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b="1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251655" y="520065"/>
            <a:ext cx="24930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Mesh Current Analysi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B4786B5-4517-C844-B028-A9AFE700285B}"/>
              </a:ext>
            </a:extLst>
          </p:cNvPr>
          <p:cNvSpPr/>
          <p:nvPr/>
        </p:nvSpPr>
        <p:spPr>
          <a:xfrm>
            <a:off x="568235" y="889397"/>
            <a:ext cx="73670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is method is based on the concept of  assigning </a:t>
            </a:r>
            <a:r>
              <a:rPr lang="en-US" u="sng" dirty="0">
                <a:solidFill>
                  <a:srgbClr val="FF0000"/>
                </a:solidFill>
              </a:rPr>
              <a:t>ONE CURRENT </a:t>
            </a:r>
            <a:r>
              <a:rPr lang="en-US" u="sng" dirty="0"/>
              <a:t>for each loop </a:t>
            </a:r>
            <a:r>
              <a:rPr lang="en-US" dirty="0"/>
              <a:t>so that all loops are covered.</a:t>
            </a:r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Such current is called </a:t>
            </a:r>
            <a:r>
              <a:rPr lang="en-US" altLang="en-US" u="sng" dirty="0">
                <a:solidFill>
                  <a:srgbClr val="FF0000"/>
                </a:solidFill>
              </a:rPr>
              <a:t>MESH CURRENT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AA3E276-4651-7F4A-BB05-2083DFCA81B4}"/>
                  </a:ext>
                </a:extLst>
              </p14:cNvPr>
              <p14:cNvContentPartPr/>
              <p14:nvPr/>
            </p14:nvContentPartPr>
            <p14:xfrm>
              <a:off x="3068644" y="3956652"/>
              <a:ext cx="1600560" cy="21517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AA3E276-4651-7F4A-BB05-2083DFCA81B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032644" y="3885012"/>
                <a:ext cx="1672200" cy="229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017AC00C-E9D6-EC48-B62F-6821106C25DF}"/>
                  </a:ext>
                </a:extLst>
              </p14:cNvPr>
              <p14:cNvContentPartPr/>
              <p14:nvPr/>
            </p14:nvContentPartPr>
            <p14:xfrm>
              <a:off x="849604" y="3955932"/>
              <a:ext cx="941400" cy="3895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017AC00C-E9D6-EC48-B62F-6821106C25DF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13604" y="3884292"/>
                <a:ext cx="1013040" cy="533160"/>
              </a:xfrm>
              <a:prstGeom prst="rect">
                <a:avLst/>
              </a:prstGeom>
            </p:spPr>
          </p:pic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5DCC18EA-EDCC-C647-B732-216BBB88C531}"/>
              </a:ext>
            </a:extLst>
          </p:cNvPr>
          <p:cNvSpPr txBox="1"/>
          <p:nvPr/>
        </p:nvSpPr>
        <p:spPr>
          <a:xfrm>
            <a:off x="817208" y="3976120"/>
            <a:ext cx="1505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Mesh Loop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5978DD2C-ABA6-FB40-8F30-C487DEE5A856}"/>
                  </a:ext>
                </a:extLst>
              </p14:cNvPr>
              <p14:cNvContentPartPr/>
              <p14:nvPr/>
            </p14:nvContentPartPr>
            <p14:xfrm>
              <a:off x="1187644" y="4003452"/>
              <a:ext cx="1134000" cy="3459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5978DD2C-ABA6-FB40-8F30-C487DEE5A856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152004" y="3931812"/>
                <a:ext cx="1205640" cy="48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5F4E2B23-E13C-6345-8FA9-81AC785FC426}"/>
                  </a:ext>
                </a:extLst>
              </p14:cNvPr>
              <p14:cNvContentPartPr/>
              <p14:nvPr/>
            </p14:nvContentPartPr>
            <p14:xfrm>
              <a:off x="3423244" y="4664412"/>
              <a:ext cx="851760" cy="124056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5F4E2B23-E13C-6345-8FA9-81AC785FC426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414244" y="4655412"/>
                <a:ext cx="869400" cy="125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065573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236" y="3878105"/>
            <a:ext cx="3287892" cy="2286000"/>
          </a:xfrm>
          <a:prstGeom prst="rect">
            <a:avLst/>
          </a:prstGeom>
        </p:spPr>
      </p:pic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568235" y="2280512"/>
            <a:ext cx="774858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i="1" dirty="0">
                <a:solidFill>
                  <a:srgbClr val="FF0000"/>
                </a:solidFill>
              </a:rPr>
              <a:t>So, mesh current </a:t>
            </a:r>
            <a:r>
              <a:rPr lang="en-US" sz="1800" dirty="0"/>
              <a:t>analysis method is based on the flow of currents in mesh loops.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b="1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251655" y="520065"/>
            <a:ext cx="24930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Mesh Current Analysi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B4786B5-4517-C844-B028-A9AFE700285B}"/>
              </a:ext>
            </a:extLst>
          </p:cNvPr>
          <p:cNvSpPr/>
          <p:nvPr/>
        </p:nvSpPr>
        <p:spPr>
          <a:xfrm>
            <a:off x="568235" y="889397"/>
            <a:ext cx="73670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is method is based on the concept of  assigning </a:t>
            </a:r>
            <a:r>
              <a:rPr lang="en-US" u="sng" dirty="0">
                <a:solidFill>
                  <a:srgbClr val="FF0000"/>
                </a:solidFill>
              </a:rPr>
              <a:t>ONE CURRENT </a:t>
            </a:r>
            <a:r>
              <a:rPr lang="en-US" u="sng" dirty="0"/>
              <a:t>for each loop </a:t>
            </a:r>
            <a:r>
              <a:rPr lang="en-US" dirty="0"/>
              <a:t>so that all loops are covered.</a:t>
            </a:r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Such current is called </a:t>
            </a:r>
            <a:r>
              <a:rPr lang="en-US" altLang="en-US" u="sng" dirty="0">
                <a:solidFill>
                  <a:srgbClr val="FF0000"/>
                </a:solidFill>
              </a:rPr>
              <a:t>MESH CURRENT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48AEDE1-AAEC-434A-94DB-EFBC6C873FAA}"/>
                  </a:ext>
                </a:extLst>
              </p14:cNvPr>
              <p14:cNvContentPartPr/>
              <p14:nvPr/>
            </p14:nvContentPartPr>
            <p14:xfrm>
              <a:off x="4524124" y="3959892"/>
              <a:ext cx="1614240" cy="21996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48AEDE1-AAEC-434A-94DB-EFBC6C873FA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488124" y="3887892"/>
                <a:ext cx="1685880" cy="234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C4E98CC5-3E0B-6B4A-A052-640CFD42C461}"/>
                  </a:ext>
                </a:extLst>
              </p14:cNvPr>
              <p14:cNvContentPartPr/>
              <p14:nvPr/>
            </p14:nvContentPartPr>
            <p14:xfrm>
              <a:off x="6615724" y="3930012"/>
              <a:ext cx="854640" cy="2433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C4E98CC5-3E0B-6B4A-A052-640CFD42C46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579724" y="3858372"/>
                <a:ext cx="926280" cy="387000"/>
              </a:xfrm>
              <a:prstGeom prst="rect">
                <a:avLst/>
              </a:prstGeom>
            </p:spPr>
          </p:pic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676A02D8-9901-1842-998D-3F0340469844}"/>
              </a:ext>
            </a:extLst>
          </p:cNvPr>
          <p:cNvSpPr txBox="1"/>
          <p:nvPr/>
        </p:nvSpPr>
        <p:spPr>
          <a:xfrm>
            <a:off x="6615724" y="3878105"/>
            <a:ext cx="1608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2</a:t>
            </a:r>
            <a:r>
              <a:rPr lang="en-US" baseline="30000" dirty="0"/>
              <a:t>nd</a:t>
            </a:r>
            <a:r>
              <a:rPr lang="en-US" dirty="0"/>
              <a:t> Mesh Loop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AD98FE42-36A0-1247-8264-CAB041247FE3}"/>
                  </a:ext>
                </a:extLst>
              </p14:cNvPr>
              <p14:cNvContentPartPr/>
              <p14:nvPr/>
            </p14:nvContentPartPr>
            <p14:xfrm>
              <a:off x="7002724" y="3918492"/>
              <a:ext cx="1258200" cy="25524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AD98FE42-36A0-1247-8264-CAB041247FE3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967084" y="3846852"/>
                <a:ext cx="1329840" cy="398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888462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236" y="3878105"/>
            <a:ext cx="3287892" cy="2286000"/>
          </a:xfrm>
          <a:prstGeom prst="rect">
            <a:avLst/>
          </a:prstGeom>
        </p:spPr>
      </p:pic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568235" y="2280512"/>
            <a:ext cx="774858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i="1" dirty="0">
                <a:solidFill>
                  <a:srgbClr val="FF0000"/>
                </a:solidFill>
              </a:rPr>
              <a:t>So, mesh current </a:t>
            </a:r>
            <a:r>
              <a:rPr lang="en-US" sz="1800" dirty="0"/>
              <a:t>analysis method is based on the flow of currents in mesh loops.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b="1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251655" y="520065"/>
            <a:ext cx="24930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Mesh Current Analysi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B4786B5-4517-C844-B028-A9AFE700285B}"/>
              </a:ext>
            </a:extLst>
          </p:cNvPr>
          <p:cNvSpPr/>
          <p:nvPr/>
        </p:nvSpPr>
        <p:spPr>
          <a:xfrm>
            <a:off x="568235" y="889397"/>
            <a:ext cx="73670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is method is based on the concept of  assigning </a:t>
            </a:r>
            <a:r>
              <a:rPr lang="en-US" u="sng" dirty="0">
                <a:solidFill>
                  <a:srgbClr val="FF0000"/>
                </a:solidFill>
              </a:rPr>
              <a:t>ONE CURRENT </a:t>
            </a:r>
            <a:r>
              <a:rPr lang="en-US" u="sng" dirty="0"/>
              <a:t>for each loop </a:t>
            </a:r>
            <a:r>
              <a:rPr lang="en-US" dirty="0"/>
              <a:t>so that all loops are covered.</a:t>
            </a:r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dirty="0"/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Such current is called </a:t>
            </a:r>
            <a:r>
              <a:rPr lang="en-US" altLang="en-US" u="sng" dirty="0">
                <a:solidFill>
                  <a:srgbClr val="FF0000"/>
                </a:solidFill>
              </a:rPr>
              <a:t>MESH CURRENT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48AEDE1-AAEC-434A-94DB-EFBC6C873FAA}"/>
                  </a:ext>
                </a:extLst>
              </p14:cNvPr>
              <p14:cNvContentPartPr/>
              <p14:nvPr/>
            </p14:nvContentPartPr>
            <p14:xfrm>
              <a:off x="4524124" y="3959892"/>
              <a:ext cx="1614240" cy="21996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48AEDE1-AAEC-434A-94DB-EFBC6C873FA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488124" y="3887892"/>
                <a:ext cx="1685880" cy="234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C4E98CC5-3E0B-6B4A-A052-640CFD42C461}"/>
                  </a:ext>
                </a:extLst>
              </p14:cNvPr>
              <p14:cNvContentPartPr/>
              <p14:nvPr/>
            </p14:nvContentPartPr>
            <p14:xfrm>
              <a:off x="6615724" y="3930012"/>
              <a:ext cx="854640" cy="2433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C4E98CC5-3E0B-6B4A-A052-640CFD42C46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579724" y="3858372"/>
                <a:ext cx="926280" cy="387000"/>
              </a:xfrm>
              <a:prstGeom prst="rect">
                <a:avLst/>
              </a:prstGeom>
            </p:spPr>
          </p:pic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676A02D8-9901-1842-998D-3F0340469844}"/>
              </a:ext>
            </a:extLst>
          </p:cNvPr>
          <p:cNvSpPr txBox="1"/>
          <p:nvPr/>
        </p:nvSpPr>
        <p:spPr>
          <a:xfrm>
            <a:off x="6615724" y="3878105"/>
            <a:ext cx="1608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2</a:t>
            </a:r>
            <a:r>
              <a:rPr lang="en-US" baseline="30000" dirty="0"/>
              <a:t>nd</a:t>
            </a:r>
            <a:r>
              <a:rPr lang="en-US" dirty="0"/>
              <a:t> Mesh Loop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AD98FE42-36A0-1247-8264-CAB041247FE3}"/>
                  </a:ext>
                </a:extLst>
              </p14:cNvPr>
              <p14:cNvContentPartPr/>
              <p14:nvPr/>
            </p14:nvContentPartPr>
            <p14:xfrm>
              <a:off x="7002724" y="3918492"/>
              <a:ext cx="1258200" cy="25524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AD98FE42-36A0-1247-8264-CAB041247FE3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967084" y="3846852"/>
                <a:ext cx="1329840" cy="39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F16D4B84-2FF8-DA48-8B50-92034665C6DC}"/>
                  </a:ext>
                </a:extLst>
              </p14:cNvPr>
              <p14:cNvContentPartPr/>
              <p14:nvPr/>
            </p14:nvContentPartPr>
            <p14:xfrm>
              <a:off x="5015884" y="4778532"/>
              <a:ext cx="528480" cy="77400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F16D4B84-2FF8-DA48-8B50-92034665C6DC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997884" y="4742892"/>
                <a:ext cx="564120" cy="84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F8934302-0B0B-FF44-A670-0C89722042CB}"/>
                  </a:ext>
                </a:extLst>
              </p14:cNvPr>
              <p14:cNvContentPartPr/>
              <p14:nvPr/>
            </p14:nvContentPartPr>
            <p14:xfrm>
              <a:off x="5236924" y="4992372"/>
              <a:ext cx="102240" cy="19512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F8934302-0B0B-FF44-A670-0C89722042CB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218924" y="4956372"/>
                <a:ext cx="137880" cy="26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99F6C35C-B57F-BD47-8296-633D6BE5BFE1}"/>
                  </a:ext>
                </a:extLst>
              </p14:cNvPr>
              <p14:cNvContentPartPr/>
              <p14:nvPr/>
            </p14:nvContentPartPr>
            <p14:xfrm>
              <a:off x="5373364" y="5127372"/>
              <a:ext cx="96480" cy="1713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99F6C35C-B57F-BD47-8296-633D6BE5BFE1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355364" y="5091732"/>
                <a:ext cx="132120" cy="24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91C8C6D0-707C-F749-A7DD-1AE8FBB245AC}"/>
                  </a:ext>
                </a:extLst>
              </p14:cNvPr>
              <p14:cNvContentPartPr/>
              <p14:nvPr/>
            </p14:nvContentPartPr>
            <p14:xfrm>
              <a:off x="5329804" y="4900572"/>
              <a:ext cx="360" cy="3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91C8C6D0-707C-F749-A7DD-1AE8FBB245AC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311804" y="4864572"/>
                <a:ext cx="36000" cy="72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69096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234" y="3394629"/>
            <a:ext cx="3287893" cy="2286000"/>
          </a:xfrm>
          <a:prstGeom prst="rect">
            <a:avLst/>
          </a:prstGeom>
        </p:spPr>
      </p:pic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Assign one current variable for each loop in a given planar circuit.</a:t>
            </a:r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The objective is to assign one branch current for each loop so that all loops are covered.</a:t>
            </a:r>
            <a:endParaRPr lang="en-US" altLang="en-US" sz="1800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251655" y="520065"/>
            <a:ext cx="24930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Mesh Current Analysis</a:t>
            </a:r>
          </a:p>
        </p:txBody>
      </p:sp>
      <p:sp>
        <p:nvSpPr>
          <p:cNvPr id="4" name="Arc 3"/>
          <p:cNvSpPr/>
          <p:nvPr/>
        </p:nvSpPr>
        <p:spPr>
          <a:xfrm rot="21397431" flipV="1">
            <a:off x="1471613" y="4300537"/>
            <a:ext cx="2271712" cy="1600199"/>
          </a:xfrm>
          <a:prstGeom prst="arc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c 6"/>
          <p:cNvSpPr/>
          <p:nvPr/>
        </p:nvSpPr>
        <p:spPr>
          <a:xfrm rot="9359079" flipH="1" flipV="1">
            <a:off x="1715239" y="3118229"/>
            <a:ext cx="1832083" cy="1663155"/>
          </a:xfrm>
          <a:prstGeom prst="arc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00138" y="3248189"/>
            <a:ext cx="122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sh Loop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54915" y="5680629"/>
            <a:ext cx="1476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sh Current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9A116DA-25B1-234E-A1C4-642D85801E31}"/>
                  </a:ext>
                </a:extLst>
              </p14:cNvPr>
              <p14:cNvContentPartPr/>
              <p14:nvPr/>
            </p14:nvContentPartPr>
            <p14:xfrm>
              <a:off x="3138554" y="3516732"/>
              <a:ext cx="1493280" cy="21196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9A116DA-25B1-234E-A1C4-642D85801E3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084554" y="3409092"/>
                <a:ext cx="1600920" cy="2335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00670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234" y="3394629"/>
            <a:ext cx="3287893" cy="2286000"/>
          </a:xfrm>
          <a:prstGeom prst="rect">
            <a:avLst/>
          </a:prstGeom>
        </p:spPr>
      </p:pic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8" y="1403349"/>
            <a:ext cx="8288883" cy="1231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2800" dirty="0"/>
              <a:t>Mesh-current </a:t>
            </a:r>
            <a:r>
              <a:rPr lang="en-US" sz="2800" i="1" dirty="0"/>
              <a:t>i</a:t>
            </a:r>
            <a:r>
              <a:rPr lang="en-US" sz="2800" i="1" baseline="-25000" dirty="0"/>
              <a:t>1</a:t>
            </a:r>
            <a:r>
              <a:rPr lang="en-US" sz="2800" i="1" dirty="0"/>
              <a:t> </a:t>
            </a:r>
            <a:r>
              <a:rPr lang="en-US" sz="2800" dirty="0"/>
              <a:t>flows through branch elements </a:t>
            </a:r>
            <a:r>
              <a:rPr lang="en-US" sz="2800" i="1" dirty="0"/>
              <a:t>V</a:t>
            </a:r>
            <a:r>
              <a:rPr lang="en-US" sz="2800" i="1" baseline="-25000" dirty="0"/>
              <a:t>1</a:t>
            </a:r>
            <a:r>
              <a:rPr lang="en-US" sz="2800" dirty="0"/>
              <a:t>, </a:t>
            </a:r>
            <a:r>
              <a:rPr lang="en-US" sz="2800" i="1" dirty="0"/>
              <a:t>R</a:t>
            </a:r>
            <a:r>
              <a:rPr lang="en-US" sz="2800" i="1" baseline="-25000" dirty="0"/>
              <a:t>1</a:t>
            </a:r>
            <a:r>
              <a:rPr lang="en-US" sz="2800" dirty="0"/>
              <a:t>, </a:t>
            </a:r>
            <a:r>
              <a:rPr lang="en-US" sz="2800" i="1" dirty="0"/>
              <a:t>R</a:t>
            </a:r>
            <a:r>
              <a:rPr lang="en-US" sz="2800" i="1" baseline="-25000" dirty="0"/>
              <a:t>2</a:t>
            </a:r>
            <a:r>
              <a:rPr lang="en-US" sz="2800" dirty="0"/>
              <a:t>, and </a:t>
            </a:r>
            <a:r>
              <a:rPr lang="en-US" sz="2800" i="1" dirty="0"/>
              <a:t>V</a:t>
            </a:r>
            <a:r>
              <a:rPr lang="en-US" sz="2800" i="1" baseline="-25000" dirty="0"/>
              <a:t>2</a:t>
            </a:r>
            <a:r>
              <a:rPr lang="en-US" sz="2800" dirty="0"/>
              <a:t> forming the first </a:t>
            </a:r>
            <a:r>
              <a:rPr lang="en-US" sz="2800" b="1" dirty="0"/>
              <a:t>mesh-loop</a:t>
            </a:r>
            <a:r>
              <a:rPr lang="en-US" sz="2800" dirty="0"/>
              <a:t>.</a:t>
            </a:r>
          </a:p>
          <a:p>
            <a:pPr lvl="0"/>
            <a:endParaRPr lang="en-US" sz="1800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251655" y="520065"/>
            <a:ext cx="24930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Mesh Current Analysi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D9F61C9-B27C-3248-84DF-EFDBCDADED17}"/>
                  </a:ext>
                </a:extLst>
              </p14:cNvPr>
              <p14:cNvContentPartPr/>
              <p14:nvPr/>
            </p14:nvContentPartPr>
            <p14:xfrm>
              <a:off x="1180915" y="1736855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D9F61C9-B27C-3248-84DF-EFDBCDADED1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63275" y="1700855"/>
                <a:ext cx="36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6DA3111F-D244-1F4A-8BFC-4F8F18245EEE}"/>
                  </a:ext>
                </a:extLst>
              </p14:cNvPr>
              <p14:cNvContentPartPr/>
              <p14:nvPr/>
            </p14:nvContentPartPr>
            <p14:xfrm>
              <a:off x="3150364" y="3517452"/>
              <a:ext cx="1476000" cy="20178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6DA3111F-D244-1F4A-8BFC-4F8F18245EE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132724" y="3481452"/>
                <a:ext cx="1511640" cy="208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432A4CD4-BC68-5244-A78D-0ED84CB1058A}"/>
                  </a:ext>
                </a:extLst>
              </p14:cNvPr>
              <p14:cNvContentPartPr/>
              <p14:nvPr/>
            </p14:nvContentPartPr>
            <p14:xfrm>
              <a:off x="3186724" y="3752892"/>
              <a:ext cx="1382760" cy="18054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432A4CD4-BC68-5244-A78D-0ED84CB1058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168724" y="3717252"/>
                <a:ext cx="1418400" cy="187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2F7C5A63-6799-9F4E-96DD-E8785FE3E724}"/>
                  </a:ext>
                </a:extLst>
              </p14:cNvPr>
              <p14:cNvContentPartPr/>
              <p14:nvPr/>
            </p14:nvContentPartPr>
            <p14:xfrm>
              <a:off x="3241804" y="3552012"/>
              <a:ext cx="24480" cy="16372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2F7C5A63-6799-9F4E-96DD-E8785FE3E724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223804" y="3516012"/>
                <a:ext cx="60120" cy="170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DB22CE63-02CB-E949-A7DD-B725799F6ED4}"/>
                  </a:ext>
                </a:extLst>
              </p14:cNvPr>
              <p14:cNvContentPartPr/>
              <p14:nvPr/>
            </p14:nvContentPartPr>
            <p14:xfrm>
              <a:off x="3191764" y="4866012"/>
              <a:ext cx="70920" cy="71100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DB22CE63-02CB-E949-A7DD-B725799F6ED4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174124" y="4830012"/>
                <a:ext cx="106560" cy="782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545784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71</TotalTime>
  <Words>2903</Words>
  <Application>Microsoft Macintosh PowerPoint</Application>
  <PresentationFormat>On-screen Show (4:3)</PresentationFormat>
  <Paragraphs>491</Paragraphs>
  <Slides>49</Slides>
  <Notes>3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8" baseType="lpstr">
      <vt:lpstr>Arial</vt:lpstr>
      <vt:lpstr>Calibri</vt:lpstr>
      <vt:lpstr>Cambria Math</vt:lpstr>
      <vt:lpstr>Chalkboard</vt:lpstr>
      <vt:lpstr>Times New Roman Bold</vt:lpstr>
      <vt:lpstr>Wingdings</vt:lpstr>
      <vt:lpstr>Office Theme</vt:lpstr>
      <vt:lpstr>Equation</vt:lpstr>
      <vt:lpstr>Equation.DSMT4</vt:lpstr>
      <vt:lpstr>EEL 3004 Linear Circuits I    Lecture #8  (Chapter 4) Advanced Circuit Analysis – Mesh Method </vt:lpstr>
      <vt:lpstr>Lecture Objecti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Issa Batarseh</cp:lastModifiedBy>
  <cp:revision>168</cp:revision>
  <dcterms:created xsi:type="dcterms:W3CDTF">2015-09-08T14:15:33Z</dcterms:created>
  <dcterms:modified xsi:type="dcterms:W3CDTF">2024-02-13T20:54:39Z</dcterms:modified>
</cp:coreProperties>
</file>